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1F2E7A" w14:textId="77777777" w:rsidR="001F4FDA" w:rsidRDefault="001F4FDA" w:rsidP="001F4FDA"/>
    <w:p w14:paraId="6846B76A" w14:textId="77777777" w:rsidR="001F4FDA" w:rsidRDefault="001F4FDA" w:rsidP="001F4FDA"/>
    <w:p w14:paraId="7BF74714" w14:textId="77777777" w:rsidR="001F4FDA" w:rsidRDefault="001F4FDA" w:rsidP="001F4FDA"/>
    <w:p w14:paraId="586EC7D8" w14:textId="77777777" w:rsidR="001F4FDA" w:rsidRDefault="001F4FDA" w:rsidP="001F4FDA"/>
    <w:p w14:paraId="2CF593CB" w14:textId="77777777" w:rsidR="001F4FDA" w:rsidRDefault="001F4FDA" w:rsidP="001F4FDA"/>
    <w:p w14:paraId="6433A2EB" w14:textId="77777777" w:rsidR="001F4FDA" w:rsidRDefault="001F4FDA" w:rsidP="001F4FDA"/>
    <w:p w14:paraId="2BFDF8D9" w14:textId="77777777" w:rsidR="001F4FDA" w:rsidRDefault="001F4FDA" w:rsidP="001F4FDA">
      <w:pPr>
        <w:jc w:val="center"/>
        <w:rPr>
          <w:rFonts w:eastAsia="黑体"/>
          <w:sz w:val="72"/>
          <w:szCs w:val="84"/>
        </w:rPr>
      </w:pPr>
      <w:r>
        <w:rPr>
          <w:rFonts w:eastAsia="黑体" w:hint="eastAsia"/>
          <w:sz w:val="72"/>
          <w:szCs w:val="84"/>
        </w:rPr>
        <w:t>计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算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方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法</w:t>
      </w:r>
    </w:p>
    <w:p w14:paraId="494070C0" w14:textId="77777777" w:rsidR="001F4FDA" w:rsidRDefault="001F4FDA" w:rsidP="001F4FDA">
      <w:pPr>
        <w:jc w:val="center"/>
      </w:pPr>
    </w:p>
    <w:p w14:paraId="4832605F" w14:textId="77777777" w:rsidR="001F4FDA" w:rsidRDefault="001F4FDA" w:rsidP="001F4FDA">
      <w:pPr>
        <w:jc w:val="center"/>
      </w:pPr>
    </w:p>
    <w:p w14:paraId="4FA8088F" w14:textId="214F97AA" w:rsidR="001F4FDA" w:rsidRDefault="001F4FDA" w:rsidP="001F4FDA">
      <w:pPr>
        <w:jc w:val="center"/>
        <w:rPr>
          <w:rFonts w:eastAsia="黑体"/>
          <w:sz w:val="44"/>
          <w:szCs w:val="36"/>
        </w:rPr>
      </w:pPr>
      <w:r>
        <w:rPr>
          <w:rFonts w:eastAsia="黑体" w:hint="eastAsia"/>
          <w:sz w:val="44"/>
          <w:szCs w:val="36"/>
        </w:rPr>
        <w:t>实验一</w:t>
      </w:r>
      <w:r>
        <w:rPr>
          <w:rFonts w:eastAsia="黑体" w:hint="eastAsia"/>
          <w:sz w:val="44"/>
          <w:szCs w:val="36"/>
        </w:rPr>
        <w:t xml:space="preserve"> Lagrange</w:t>
      </w:r>
      <w:r>
        <w:rPr>
          <w:rFonts w:eastAsia="黑体" w:hint="eastAsia"/>
          <w:sz w:val="44"/>
          <w:szCs w:val="36"/>
        </w:rPr>
        <w:t>插值</w:t>
      </w:r>
    </w:p>
    <w:p w14:paraId="7C5D2CF0" w14:textId="77777777" w:rsidR="001F4FDA" w:rsidRDefault="001F4FDA" w:rsidP="001F4FDA"/>
    <w:p w14:paraId="1D91EEF9" w14:textId="77777777" w:rsidR="001F4FDA" w:rsidRDefault="001F4FDA" w:rsidP="001F4FDA"/>
    <w:p w14:paraId="02897CA2" w14:textId="77777777" w:rsidR="001F4FDA" w:rsidRDefault="001F4FDA" w:rsidP="001F4FDA"/>
    <w:p w14:paraId="6F7F12D6" w14:textId="77777777" w:rsidR="001F4FDA" w:rsidRDefault="001F4FDA" w:rsidP="001F4FDA"/>
    <w:p w14:paraId="7902A097" w14:textId="77777777" w:rsidR="001F4FDA" w:rsidRDefault="001F4FDA" w:rsidP="001F4FDA"/>
    <w:p w14:paraId="74D7B391" w14:textId="77777777" w:rsidR="001F4FDA" w:rsidRDefault="001F4FDA" w:rsidP="001F4FDA"/>
    <w:p w14:paraId="1210C57A" w14:textId="77777777" w:rsidR="001F4FDA" w:rsidRDefault="001F4FDA" w:rsidP="001F4FDA"/>
    <w:p w14:paraId="2874A047" w14:textId="77777777" w:rsidR="001F4FDA" w:rsidRDefault="001F4FDA" w:rsidP="001F4FDA"/>
    <w:p w14:paraId="1D359E29" w14:textId="77777777" w:rsidR="001F4FDA" w:rsidRDefault="001F4FDA" w:rsidP="001F4FDA"/>
    <w:p w14:paraId="2D01409F" w14:textId="77777777" w:rsidR="001F4FDA" w:rsidRDefault="001F4FDA" w:rsidP="001F4FDA"/>
    <w:p w14:paraId="2418D04E" w14:textId="77777777" w:rsidR="001F4FDA" w:rsidRDefault="001F4FDA" w:rsidP="001F4FDA"/>
    <w:p w14:paraId="66FC112E" w14:textId="77777777" w:rsidR="001F4FDA" w:rsidRDefault="001F4FDA" w:rsidP="001F4FDA"/>
    <w:p w14:paraId="6F2C1189" w14:textId="77777777" w:rsidR="001F4FDA" w:rsidRDefault="001F4FDA" w:rsidP="001F4FDA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姓名______________</w:t>
      </w:r>
    </w:p>
    <w:p w14:paraId="08A9B054" w14:textId="77777777" w:rsidR="001F4FDA" w:rsidRDefault="001F4FDA" w:rsidP="001F4FDA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学号______________</w:t>
      </w:r>
    </w:p>
    <w:p w14:paraId="70DE4E38" w14:textId="77777777" w:rsidR="001F4FDA" w:rsidRDefault="001F4FDA" w:rsidP="001F4FDA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院系______________</w:t>
      </w:r>
    </w:p>
    <w:p w14:paraId="1B6BB408" w14:textId="77777777" w:rsidR="001F4FDA" w:rsidRDefault="001F4FDA" w:rsidP="001F4FDA">
      <w:pPr>
        <w:jc w:val="center"/>
        <w:rPr>
          <w:rFonts w:ascii="黑体" w:eastAsia="黑体"/>
        </w:rPr>
      </w:pPr>
      <w:r>
        <w:rPr>
          <w:rFonts w:ascii="黑体" w:eastAsia="黑体" w:hint="eastAsia"/>
          <w:sz w:val="28"/>
          <w:szCs w:val="28"/>
        </w:rPr>
        <w:t>专业______________</w:t>
      </w:r>
    </w:p>
    <w:p w14:paraId="0DE649C9" w14:textId="77777777" w:rsidR="001F4FDA" w:rsidRDefault="001F4FDA" w:rsidP="001F4FDA">
      <w:pPr>
        <w:rPr>
          <w:rFonts w:ascii="黑体" w:eastAsia="黑体"/>
        </w:rPr>
      </w:pPr>
    </w:p>
    <w:p w14:paraId="56A9644F" w14:textId="77777777" w:rsidR="001F4FDA" w:rsidRDefault="001F4FDA" w:rsidP="001F4FDA">
      <w:pPr>
        <w:rPr>
          <w:rFonts w:ascii="黑体" w:eastAsia="黑体"/>
        </w:rPr>
      </w:pPr>
    </w:p>
    <w:p w14:paraId="3B79FEB2" w14:textId="77777777" w:rsidR="001F4FDA" w:rsidRPr="000844D8" w:rsidRDefault="001F4FDA" w:rsidP="001F4FDA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哈尔滨工业大学</w:t>
      </w:r>
    </w:p>
    <w:p w14:paraId="03DFBC9A" w14:textId="77777777" w:rsidR="00CB3427" w:rsidRPr="005069B3" w:rsidRDefault="00CB3427" w:rsidP="00FC2347">
      <w:pPr>
        <w:ind w:firstLine="435"/>
      </w:pPr>
    </w:p>
    <w:p w14:paraId="72199A00" w14:textId="09270305" w:rsidR="001F4FDA" w:rsidRDefault="001F4FDA">
      <w:pPr>
        <w:widowControl/>
        <w:jc w:val="left"/>
      </w:pPr>
      <w:r>
        <w:br w:type="page"/>
      </w:r>
    </w:p>
    <w:p w14:paraId="31B1171D" w14:textId="77777777" w:rsidR="00933E6F" w:rsidRPr="005069B3" w:rsidRDefault="00933E6F" w:rsidP="00FC2347">
      <w:pPr>
        <w:jc w:val="center"/>
        <w:rPr>
          <w:sz w:val="28"/>
          <w:szCs w:val="28"/>
        </w:rPr>
      </w:pPr>
      <w:r w:rsidRPr="005069B3">
        <w:rPr>
          <w:rFonts w:hint="eastAsia"/>
          <w:b/>
          <w:sz w:val="28"/>
          <w:szCs w:val="28"/>
        </w:rPr>
        <w:lastRenderedPageBreak/>
        <w:t>实验题目</w:t>
      </w:r>
      <w:r w:rsidRPr="005069B3">
        <w:rPr>
          <w:rFonts w:hint="eastAsia"/>
          <w:b/>
          <w:sz w:val="28"/>
          <w:szCs w:val="28"/>
        </w:rPr>
        <w:t>1</w:t>
      </w:r>
      <w:r w:rsidR="00C1672D" w:rsidRPr="005069B3">
        <w:rPr>
          <w:rFonts w:hint="eastAsia"/>
          <w:sz w:val="28"/>
          <w:szCs w:val="28"/>
        </w:rPr>
        <w:t xml:space="preserve">  </w:t>
      </w:r>
      <w:r w:rsidRPr="005069B3">
        <w:rPr>
          <w:rFonts w:hint="eastAsia"/>
          <w:sz w:val="28"/>
          <w:szCs w:val="28"/>
        </w:rPr>
        <w:t>拉格朗日</w:t>
      </w:r>
      <w:r w:rsidRPr="005069B3">
        <w:rPr>
          <w:rFonts w:hint="eastAsia"/>
          <w:sz w:val="28"/>
          <w:szCs w:val="28"/>
        </w:rPr>
        <w:t>(Lagrange)</w:t>
      </w:r>
      <w:r w:rsidRPr="005069B3">
        <w:rPr>
          <w:rFonts w:hint="eastAsia"/>
          <w:sz w:val="28"/>
          <w:szCs w:val="28"/>
        </w:rPr>
        <w:t>插值</w:t>
      </w:r>
    </w:p>
    <w:p w14:paraId="71D07C4A" w14:textId="77777777" w:rsidR="0030273F" w:rsidRPr="005069B3" w:rsidRDefault="0030273F" w:rsidP="00FC2347">
      <w:pPr>
        <w:rPr>
          <w:szCs w:val="21"/>
        </w:rPr>
      </w:pPr>
      <w:r w:rsidRPr="005069B3">
        <w:rPr>
          <w:rFonts w:hint="eastAsia"/>
          <w:szCs w:val="21"/>
        </w:rPr>
        <w:t>方法概要：</w:t>
      </w:r>
    </w:p>
    <w:p w14:paraId="663D0B08" w14:textId="77777777" w:rsidR="00FC2347" w:rsidRPr="005069B3" w:rsidRDefault="0030273F" w:rsidP="00FC2347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给定平面上</w:t>
      </w:r>
      <w:r w:rsidRPr="005069B3">
        <w:rPr>
          <w:position w:val="-6"/>
          <w:szCs w:val="21"/>
        </w:rPr>
        <w:object w:dxaOrig="480" w:dyaOrig="279" w14:anchorId="4C5197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5pt;height:13.5pt" o:ole="">
            <v:imagedata r:id="rId6" o:title=""/>
          </v:shape>
          <o:OLEObject Type="Embed" ProgID="Equation.DSMT4" ShapeID="_x0000_i1025" DrawAspect="Content" ObjectID="_1649677610" r:id="rId7"/>
        </w:object>
      </w:r>
      <w:r w:rsidR="00144616" w:rsidRPr="005069B3">
        <w:rPr>
          <w:rFonts w:hint="eastAsia"/>
          <w:szCs w:val="21"/>
        </w:rPr>
        <w:t>个</w:t>
      </w:r>
      <w:r w:rsidRPr="005069B3">
        <w:rPr>
          <w:rFonts w:hint="eastAsia"/>
          <w:szCs w:val="21"/>
        </w:rPr>
        <w:t>不同的</w:t>
      </w:r>
      <w:r w:rsidR="00144616" w:rsidRPr="005069B3">
        <w:rPr>
          <w:rFonts w:hint="eastAsia"/>
          <w:szCs w:val="21"/>
        </w:rPr>
        <w:t>数据</w:t>
      </w:r>
      <w:r w:rsidRPr="005069B3">
        <w:rPr>
          <w:rFonts w:hint="eastAsia"/>
          <w:szCs w:val="21"/>
        </w:rPr>
        <w:t>点</w:t>
      </w:r>
      <w:r w:rsidRPr="005069B3">
        <w:rPr>
          <w:position w:val="-12"/>
          <w:szCs w:val="21"/>
        </w:rPr>
        <w:object w:dxaOrig="1100" w:dyaOrig="360" w14:anchorId="711F40B3">
          <v:shape id="_x0000_i1026" type="#_x0000_t75" style="width:54.75pt;height:18.4pt" o:ole="">
            <v:imagedata r:id="rId8" o:title=""/>
          </v:shape>
          <o:OLEObject Type="Embed" ProgID="Equation.DSMT4" ShapeID="_x0000_i1026" DrawAspect="Content" ObjectID="_1649677611" r:id="rId9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5701F4F5">
          <v:shape id="_x0000_i1027" type="#_x0000_t75" style="width:61.9pt;height:16.5pt" o:ole="">
            <v:imagedata r:id="rId10" o:title=""/>
          </v:shape>
          <o:OLEObject Type="Embed" ProgID="Equation.DSMT4" ShapeID="_x0000_i1027" DrawAspect="Content" ObjectID="_1649677612" r:id="rId1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4"/>
          <w:szCs w:val="21"/>
        </w:rPr>
        <w:object w:dxaOrig="700" w:dyaOrig="380" w14:anchorId="011F446F">
          <v:shape id="_x0000_i1028" type="#_x0000_t75" style="width:34.5pt;height:19.15pt" o:ole="">
            <v:imagedata r:id="rId12" o:title=""/>
          </v:shape>
          <o:OLEObject Type="Embed" ProgID="Equation.DSMT4" ShapeID="_x0000_i1028" DrawAspect="Content" ObjectID="_1649677613" r:id="rId13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499" w:dyaOrig="300" w14:anchorId="2790F93E">
          <v:shape id="_x0000_i1029" type="#_x0000_t75" style="width:24.75pt;height:14.65pt" o:ole="">
            <v:imagedata r:id="rId14" o:title=""/>
          </v:shape>
          <o:OLEObject Type="Embed" ProgID="Equation.DSMT4" ShapeID="_x0000_i1029" DrawAspect="Content" ObjectID="_1649677614" r:id="rId15"/>
        </w:object>
      </w:r>
      <w:r w:rsidRPr="005069B3">
        <w:rPr>
          <w:rFonts w:hint="eastAsia"/>
          <w:szCs w:val="21"/>
        </w:rPr>
        <w:t>；则满足条件</w:t>
      </w:r>
    </w:p>
    <w:p w14:paraId="4EDD1E54" w14:textId="77777777" w:rsidR="0030273F" w:rsidRPr="005069B3" w:rsidRDefault="0030273F" w:rsidP="00FC2347">
      <w:pPr>
        <w:jc w:val="center"/>
        <w:rPr>
          <w:szCs w:val="21"/>
        </w:rPr>
      </w:pPr>
      <w:r w:rsidRPr="005069B3">
        <w:rPr>
          <w:position w:val="-12"/>
          <w:szCs w:val="21"/>
        </w:rPr>
        <w:object w:dxaOrig="1460" w:dyaOrig="360" w14:anchorId="7FB68BB9">
          <v:shape id="_x0000_i1030" type="#_x0000_t75" style="width:72.75pt;height:18.4pt" o:ole="">
            <v:imagedata r:id="rId16" o:title=""/>
          </v:shape>
          <o:OLEObject Type="Embed" ProgID="Equation.DSMT4" ShapeID="_x0000_i1030" DrawAspect="Content" ObjectID="_1649677615" r:id="rId17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191B3980">
          <v:shape id="_x0000_i1031" type="#_x0000_t75" style="width:61.9pt;height:16.5pt" o:ole="">
            <v:imagedata r:id="rId10" o:title=""/>
          </v:shape>
          <o:OLEObject Type="Embed" ProgID="Equation.DSMT4" ShapeID="_x0000_i1031" DrawAspect="Content" ObjectID="_1649677616" r:id="rId18"/>
        </w:object>
      </w:r>
    </w:p>
    <w:p w14:paraId="13E14FFD" w14:textId="77777777" w:rsidR="00FC2347" w:rsidRPr="005069B3" w:rsidRDefault="0030273F" w:rsidP="00FC2347">
      <w:pPr>
        <w:rPr>
          <w:szCs w:val="21"/>
        </w:rPr>
      </w:pPr>
      <w:r w:rsidRPr="005069B3">
        <w:rPr>
          <w:rFonts w:hint="eastAsia"/>
          <w:szCs w:val="21"/>
        </w:rPr>
        <w:t>的</w:t>
      </w:r>
      <w:r w:rsidRPr="005069B3">
        <w:rPr>
          <w:position w:val="-6"/>
          <w:szCs w:val="21"/>
        </w:rPr>
        <w:object w:dxaOrig="200" w:dyaOrig="220" w14:anchorId="447993FB">
          <v:shape id="_x0000_i1032" type="#_x0000_t75" style="width:10.15pt;height:10.9pt" o:ole="">
            <v:imagedata r:id="rId19" o:title=""/>
          </v:shape>
          <o:OLEObject Type="Embed" ProgID="Equation.DSMT4" ShapeID="_x0000_i1032" DrawAspect="Content" ObjectID="_1649677617" r:id="rId20"/>
        </w:object>
      </w:r>
      <w:r w:rsidRPr="005069B3">
        <w:rPr>
          <w:rFonts w:hint="eastAsia"/>
          <w:szCs w:val="21"/>
        </w:rPr>
        <w:t>次拉格朗日插值多项式</w:t>
      </w:r>
    </w:p>
    <w:p w14:paraId="45C65DB9" w14:textId="77777777" w:rsidR="0030273F" w:rsidRPr="005069B3" w:rsidRDefault="0030273F" w:rsidP="00FC2347">
      <w:pPr>
        <w:jc w:val="center"/>
        <w:rPr>
          <w:szCs w:val="21"/>
        </w:rPr>
      </w:pPr>
      <w:r w:rsidRPr="005069B3">
        <w:rPr>
          <w:position w:val="-16"/>
          <w:szCs w:val="21"/>
        </w:rPr>
        <w:object w:dxaOrig="2360" w:dyaOrig="460" w14:anchorId="072ECBAB">
          <v:shape id="_x0000_i1033" type="#_x0000_t75" style="width:117.4pt;height:22.9pt" o:ole="">
            <v:imagedata r:id="rId21" o:title=""/>
          </v:shape>
          <o:OLEObject Type="Embed" ProgID="Equation.DSMT4" ShapeID="_x0000_i1033" DrawAspect="Content" ObjectID="_1649677618" r:id="rId22"/>
        </w:object>
      </w:r>
    </w:p>
    <w:p w14:paraId="6606609D" w14:textId="77777777" w:rsidR="00FC2347" w:rsidRPr="005069B3" w:rsidRDefault="0030273F" w:rsidP="00FC2347">
      <w:pPr>
        <w:rPr>
          <w:szCs w:val="21"/>
        </w:rPr>
      </w:pPr>
      <w:r w:rsidRPr="005069B3">
        <w:rPr>
          <w:rFonts w:hint="eastAsia"/>
          <w:szCs w:val="21"/>
        </w:rPr>
        <w:t>是存在唯一的。</w:t>
      </w:r>
      <w:r w:rsidR="00FC2347" w:rsidRPr="005069B3">
        <w:rPr>
          <w:rFonts w:hint="eastAsia"/>
          <w:szCs w:val="21"/>
        </w:rPr>
        <w:t>若</w:t>
      </w:r>
      <w:r w:rsidR="00FC2347" w:rsidRPr="005069B3">
        <w:rPr>
          <w:position w:val="-12"/>
          <w:szCs w:val="21"/>
        </w:rPr>
        <w:object w:dxaOrig="2260" w:dyaOrig="360" w14:anchorId="29481D8A">
          <v:shape id="_x0000_i1034" type="#_x0000_t75" style="width:112.9pt;height:18.4pt" o:ole="">
            <v:imagedata r:id="rId23" o:title=""/>
          </v:shape>
          <o:OLEObject Type="Embed" ProgID="Equation.DSMT4" ShapeID="_x0000_i1034" DrawAspect="Content" ObjectID="_1649677619" r:id="rId24"/>
        </w:object>
      </w:r>
      <w:r w:rsidR="00FC2347" w:rsidRPr="005069B3">
        <w:rPr>
          <w:rFonts w:hint="eastAsia"/>
          <w:szCs w:val="21"/>
        </w:rPr>
        <w:t>，且函数</w:t>
      </w:r>
      <w:r w:rsidR="00FC2347" w:rsidRPr="005069B3">
        <w:rPr>
          <w:position w:val="-10"/>
          <w:szCs w:val="21"/>
        </w:rPr>
        <w:object w:dxaOrig="540" w:dyaOrig="320" w14:anchorId="4EA1F65F">
          <v:shape id="_x0000_i1035" type="#_x0000_t75" style="width:27.4pt;height:16.5pt" o:ole="">
            <v:imagedata r:id="rId25" o:title=""/>
          </v:shape>
          <o:OLEObject Type="Embed" ProgID="Equation.DSMT4" ShapeID="_x0000_i1035" DrawAspect="Content" ObjectID="_1649677620" r:id="rId26"/>
        </w:object>
      </w:r>
      <w:r w:rsidR="00FC2347" w:rsidRPr="005069B3">
        <w:rPr>
          <w:rFonts w:hint="eastAsia"/>
          <w:szCs w:val="21"/>
        </w:rPr>
        <w:t>充分光滑，则当</w:t>
      </w:r>
      <w:r w:rsidR="00FC2347" w:rsidRPr="005069B3">
        <w:rPr>
          <w:position w:val="-10"/>
          <w:szCs w:val="21"/>
        </w:rPr>
        <w:object w:dxaOrig="900" w:dyaOrig="320" w14:anchorId="3675800A">
          <v:shape id="_x0000_i1036" type="#_x0000_t75" style="width:44.65pt;height:16.5pt" o:ole="">
            <v:imagedata r:id="rId27" o:title=""/>
          </v:shape>
          <o:OLEObject Type="Embed" ProgID="Equation.DSMT4" ShapeID="_x0000_i1036" DrawAspect="Content" ObjectID="_1649677621" r:id="rId28"/>
        </w:object>
      </w:r>
      <w:r w:rsidR="00FC2347" w:rsidRPr="005069B3">
        <w:rPr>
          <w:rFonts w:hint="eastAsia"/>
          <w:szCs w:val="21"/>
        </w:rPr>
        <w:t>时，</w:t>
      </w:r>
      <w:r w:rsidRPr="005069B3">
        <w:rPr>
          <w:rFonts w:hint="eastAsia"/>
          <w:szCs w:val="21"/>
        </w:rPr>
        <w:t>有误差估计式</w:t>
      </w:r>
    </w:p>
    <w:p w14:paraId="1DB56225" w14:textId="77777777" w:rsidR="0030273F" w:rsidRPr="005069B3" w:rsidRDefault="0030273F" w:rsidP="00FC2347">
      <w:pPr>
        <w:jc w:val="center"/>
        <w:rPr>
          <w:szCs w:val="21"/>
        </w:rPr>
      </w:pPr>
      <w:r w:rsidRPr="005069B3">
        <w:rPr>
          <w:position w:val="-28"/>
          <w:szCs w:val="21"/>
        </w:rPr>
        <w:object w:dxaOrig="4760" w:dyaOrig="700" w14:anchorId="54BDDE31">
          <v:shape id="_x0000_i1037" type="#_x0000_t75" style="width:237.75pt;height:34.5pt" o:ole="">
            <v:imagedata r:id="rId29" o:title=""/>
          </v:shape>
          <o:OLEObject Type="Embed" ProgID="Equation.DSMT4" ShapeID="_x0000_i1037" DrawAspect="Content" ObjectID="_1649677622" r:id="rId30"/>
        </w:object>
      </w:r>
      <w:r w:rsidR="00FC2347" w:rsidRPr="005069B3">
        <w:rPr>
          <w:rFonts w:hint="eastAsia"/>
          <w:szCs w:val="21"/>
        </w:rPr>
        <w:t>，</w:t>
      </w:r>
      <w:r w:rsidR="00FC2347" w:rsidRPr="005069B3">
        <w:rPr>
          <w:position w:val="-10"/>
          <w:szCs w:val="21"/>
        </w:rPr>
        <w:object w:dxaOrig="900" w:dyaOrig="320" w14:anchorId="1301E07C">
          <v:shape id="_x0000_i1038" type="#_x0000_t75" style="width:44.65pt;height:16.5pt" o:ole="">
            <v:imagedata r:id="rId31" o:title=""/>
          </v:shape>
          <o:OLEObject Type="Embed" ProgID="Equation.DSMT4" ShapeID="_x0000_i1038" DrawAspect="Content" ObjectID="_1649677623" r:id="rId32"/>
        </w:object>
      </w:r>
    </w:p>
    <w:p w14:paraId="5282E9A0" w14:textId="77777777" w:rsidR="0030273F" w:rsidRPr="005069B3" w:rsidRDefault="00144616" w:rsidP="00FC2347">
      <w:pPr>
        <w:rPr>
          <w:szCs w:val="21"/>
        </w:rPr>
      </w:pPr>
      <w:r w:rsidRPr="005069B3">
        <w:rPr>
          <w:rFonts w:hint="eastAsia"/>
          <w:szCs w:val="21"/>
        </w:rPr>
        <w:t>拉格朗日插值算法实验</w:t>
      </w:r>
    </w:p>
    <w:p w14:paraId="03498435" w14:textId="77777777" w:rsidR="00144616" w:rsidRPr="005069B3" w:rsidRDefault="00144616" w:rsidP="00FC2347">
      <w:pPr>
        <w:rPr>
          <w:szCs w:val="21"/>
        </w:rPr>
      </w:pPr>
      <w:r w:rsidRPr="005069B3">
        <w:rPr>
          <w:rFonts w:hint="eastAsia"/>
          <w:szCs w:val="21"/>
        </w:rPr>
        <w:t>实验目的：利用拉格朗日插值多项式</w:t>
      </w:r>
      <w:r w:rsidRPr="005069B3">
        <w:rPr>
          <w:position w:val="-12"/>
          <w:szCs w:val="21"/>
        </w:rPr>
        <w:object w:dxaOrig="580" w:dyaOrig="360" w14:anchorId="4A0DB0FD">
          <v:shape id="_x0000_i1039" type="#_x0000_t75" style="width:29.25pt;height:18.4pt" o:ole="">
            <v:imagedata r:id="rId33" o:title=""/>
          </v:shape>
          <o:OLEObject Type="Embed" ProgID="Equation.DSMT4" ShapeID="_x0000_i1039" DrawAspect="Content" ObjectID="_1649677624" r:id="rId34"/>
        </w:object>
      </w:r>
      <w:r w:rsidRPr="005069B3">
        <w:rPr>
          <w:rFonts w:hint="eastAsia"/>
          <w:szCs w:val="21"/>
        </w:rPr>
        <w:t>求</w:t>
      </w:r>
      <w:r w:rsidRPr="005069B3">
        <w:rPr>
          <w:position w:val="-10"/>
          <w:szCs w:val="21"/>
        </w:rPr>
        <w:object w:dxaOrig="540" w:dyaOrig="320" w14:anchorId="0A4BBFBE">
          <v:shape id="_x0000_i1040" type="#_x0000_t75" style="width:27.4pt;height:16.5pt" o:ole="">
            <v:imagedata r:id="rId35" o:title=""/>
          </v:shape>
          <o:OLEObject Type="Embed" ProgID="Equation.DSMT4" ShapeID="_x0000_i1040" DrawAspect="Content" ObjectID="_1649677625" r:id="rId36"/>
        </w:object>
      </w:r>
      <w:r w:rsidR="008D1C32" w:rsidRPr="005069B3">
        <w:rPr>
          <w:rFonts w:hint="eastAsia"/>
          <w:szCs w:val="21"/>
        </w:rPr>
        <w:t>的</w:t>
      </w:r>
      <w:r w:rsidRPr="005069B3">
        <w:rPr>
          <w:rFonts w:hint="eastAsia"/>
          <w:szCs w:val="21"/>
        </w:rPr>
        <w:t>近似值</w:t>
      </w:r>
    </w:p>
    <w:p w14:paraId="36619A01" w14:textId="77777777" w:rsidR="00144616" w:rsidRPr="005069B3" w:rsidRDefault="00144616" w:rsidP="00FC2347">
      <w:pPr>
        <w:rPr>
          <w:szCs w:val="21"/>
        </w:rPr>
      </w:pPr>
      <w:r w:rsidRPr="005069B3">
        <w:rPr>
          <w:rFonts w:hint="eastAsia"/>
          <w:szCs w:val="21"/>
        </w:rPr>
        <w:t>输</w:t>
      </w:r>
      <w:r w:rsidRPr="005069B3">
        <w:rPr>
          <w:rFonts w:hint="eastAsia"/>
          <w:szCs w:val="21"/>
        </w:rPr>
        <w:t xml:space="preserve">    </w:t>
      </w:r>
      <w:r w:rsidRPr="005069B3">
        <w:rPr>
          <w:rFonts w:hint="eastAsia"/>
          <w:szCs w:val="21"/>
        </w:rPr>
        <w:t>入：</w:t>
      </w:r>
      <w:r w:rsidRPr="005069B3">
        <w:rPr>
          <w:position w:val="-6"/>
          <w:szCs w:val="21"/>
        </w:rPr>
        <w:object w:dxaOrig="480" w:dyaOrig="279" w14:anchorId="170789BC">
          <v:shape id="_x0000_i1041" type="#_x0000_t75" style="width:23.65pt;height:13.5pt" o:ole="">
            <v:imagedata r:id="rId6" o:title=""/>
          </v:shape>
          <o:OLEObject Type="Embed" ProgID="Equation.DSMT4" ShapeID="_x0000_i1041" DrawAspect="Content" ObjectID="_1649677626" r:id="rId37"/>
        </w:object>
      </w:r>
      <w:r w:rsidRPr="005069B3">
        <w:rPr>
          <w:rFonts w:hint="eastAsia"/>
          <w:szCs w:val="21"/>
        </w:rPr>
        <w:t>个数据点</w:t>
      </w:r>
      <w:r w:rsidRPr="005069B3">
        <w:rPr>
          <w:position w:val="-12"/>
          <w:szCs w:val="21"/>
        </w:rPr>
        <w:object w:dxaOrig="1100" w:dyaOrig="360" w14:anchorId="173B9D22">
          <v:shape id="_x0000_i1042" type="#_x0000_t75" style="width:54.75pt;height:18.4pt" o:ole="">
            <v:imagedata r:id="rId8" o:title=""/>
          </v:shape>
          <o:OLEObject Type="Embed" ProgID="Equation.DSMT4" ShapeID="_x0000_i1042" DrawAspect="Content" ObjectID="_1649677627" r:id="rId3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6507DECA">
          <v:shape id="_x0000_i1043" type="#_x0000_t75" style="width:61.9pt;height:16.5pt" o:ole="">
            <v:imagedata r:id="rId10" o:title=""/>
          </v:shape>
          <o:OLEObject Type="Embed" ProgID="Equation.DSMT4" ShapeID="_x0000_i1043" DrawAspect="Content" ObjectID="_1649677628" r:id="rId39"/>
        </w:object>
      </w:r>
      <w:r w:rsidRPr="005069B3">
        <w:rPr>
          <w:rFonts w:hint="eastAsia"/>
          <w:szCs w:val="21"/>
        </w:rPr>
        <w:t>；插值点</w:t>
      </w:r>
      <w:r w:rsidRPr="005069B3">
        <w:rPr>
          <w:position w:val="-6"/>
          <w:szCs w:val="21"/>
        </w:rPr>
        <w:object w:dxaOrig="200" w:dyaOrig="220" w14:anchorId="79FAE97C">
          <v:shape id="_x0000_i1044" type="#_x0000_t75" style="width:10.15pt;height:10.9pt" o:ole="">
            <v:imagedata r:id="rId40" o:title=""/>
          </v:shape>
          <o:OLEObject Type="Embed" ProgID="Equation.DSMT4" ShapeID="_x0000_i1044" DrawAspect="Content" ObjectID="_1649677629" r:id="rId41"/>
        </w:object>
      </w:r>
    </w:p>
    <w:p w14:paraId="595DED68" w14:textId="77777777" w:rsidR="00144616" w:rsidRPr="005069B3" w:rsidRDefault="00144616" w:rsidP="00FC2347">
      <w:pPr>
        <w:rPr>
          <w:szCs w:val="21"/>
        </w:rPr>
      </w:pPr>
      <w:r w:rsidRPr="005069B3">
        <w:rPr>
          <w:rFonts w:hint="eastAsia"/>
          <w:szCs w:val="21"/>
        </w:rPr>
        <w:t>输</w:t>
      </w:r>
      <w:r w:rsidRPr="005069B3">
        <w:rPr>
          <w:rFonts w:hint="eastAsia"/>
          <w:szCs w:val="21"/>
        </w:rPr>
        <w:t xml:space="preserve">    </w:t>
      </w:r>
      <w:r w:rsidRPr="005069B3">
        <w:rPr>
          <w:rFonts w:hint="eastAsia"/>
          <w:szCs w:val="21"/>
        </w:rPr>
        <w:t>出：</w:t>
      </w:r>
      <w:r w:rsidR="008D1C32" w:rsidRPr="005069B3">
        <w:rPr>
          <w:position w:val="-10"/>
          <w:szCs w:val="21"/>
        </w:rPr>
        <w:object w:dxaOrig="540" w:dyaOrig="320" w14:anchorId="29DC2EC9">
          <v:shape id="_x0000_i1045" type="#_x0000_t75" style="width:27.4pt;height:16.5pt" o:ole="">
            <v:imagedata r:id="rId35" o:title=""/>
          </v:shape>
          <o:OLEObject Type="Embed" ProgID="Equation.DSMT4" ShapeID="_x0000_i1045" DrawAspect="Content" ObjectID="_1649677630" r:id="rId42"/>
        </w:object>
      </w:r>
      <w:r w:rsidRPr="005069B3">
        <w:rPr>
          <w:rFonts w:hint="eastAsia"/>
          <w:szCs w:val="21"/>
        </w:rPr>
        <w:t>在插值点</w:t>
      </w:r>
      <w:r w:rsidRPr="005069B3">
        <w:rPr>
          <w:position w:val="-6"/>
          <w:szCs w:val="21"/>
        </w:rPr>
        <w:object w:dxaOrig="200" w:dyaOrig="220" w14:anchorId="7EFBAEDB">
          <v:shape id="_x0000_i1046" type="#_x0000_t75" style="width:10.15pt;height:10.9pt" o:ole="">
            <v:imagedata r:id="rId40" o:title=""/>
          </v:shape>
          <o:OLEObject Type="Embed" ProgID="Equation.DSMT4" ShapeID="_x0000_i1046" DrawAspect="Content" ObjectID="_1649677631" r:id="rId43"/>
        </w:object>
      </w:r>
      <w:r w:rsidR="008D1C32" w:rsidRPr="005069B3">
        <w:rPr>
          <w:rFonts w:hint="eastAsia"/>
          <w:szCs w:val="21"/>
        </w:rPr>
        <w:t>的近似值</w:t>
      </w:r>
      <w:r w:rsidR="008D1C32" w:rsidRPr="005069B3">
        <w:rPr>
          <w:position w:val="-12"/>
          <w:szCs w:val="21"/>
        </w:rPr>
        <w:object w:dxaOrig="580" w:dyaOrig="360" w14:anchorId="186FFF99">
          <v:shape id="_x0000_i1047" type="#_x0000_t75" style="width:29.25pt;height:18.4pt" o:ole="">
            <v:imagedata r:id="rId33" o:title=""/>
          </v:shape>
          <o:OLEObject Type="Embed" ProgID="Equation.DSMT4" ShapeID="_x0000_i1047" DrawAspect="Content" ObjectID="_1649677632" r:id="rId44"/>
        </w:object>
      </w:r>
    </w:p>
    <w:p w14:paraId="0369A5D9" w14:textId="77777777" w:rsidR="00144616" w:rsidRPr="005069B3" w:rsidRDefault="008D1C32" w:rsidP="00FC2347">
      <w:pPr>
        <w:rPr>
          <w:szCs w:val="21"/>
        </w:rPr>
      </w:pPr>
      <w:r w:rsidRPr="005069B3">
        <w:rPr>
          <w:rFonts w:hint="eastAsia"/>
          <w:szCs w:val="21"/>
        </w:rPr>
        <w:t>程序流程：</w:t>
      </w:r>
    </w:p>
    <w:p w14:paraId="070C1B00" w14:textId="77777777" w:rsidR="008D1C32" w:rsidRPr="005069B3" w:rsidRDefault="008D1C32" w:rsidP="00FC2347">
      <w:pPr>
        <w:rPr>
          <w:szCs w:val="21"/>
        </w:rPr>
      </w:pPr>
      <w:r w:rsidRPr="005069B3">
        <w:rPr>
          <w:rFonts w:hint="eastAsia"/>
          <w:szCs w:val="21"/>
        </w:rPr>
        <w:t xml:space="preserve">    1</w:t>
      </w:r>
      <w:r w:rsidR="0020335D" w:rsidRPr="005069B3">
        <w:rPr>
          <w:rFonts w:hint="eastAsia"/>
          <w:szCs w:val="21"/>
        </w:rPr>
        <w:t xml:space="preserve"> </w:t>
      </w:r>
      <w:r w:rsidRPr="005069B3">
        <w:rPr>
          <w:rFonts w:hint="eastAsia"/>
          <w:szCs w:val="21"/>
        </w:rPr>
        <w:t>置</w:t>
      </w:r>
      <w:r w:rsidRPr="005069B3">
        <w:rPr>
          <w:position w:val="-10"/>
          <w:szCs w:val="21"/>
        </w:rPr>
        <w:object w:dxaOrig="740" w:dyaOrig="320" w14:anchorId="1BAD43C3">
          <v:shape id="_x0000_i1048" type="#_x0000_t75" style="width:37.5pt;height:16.5pt" o:ole="">
            <v:imagedata r:id="rId45" o:title=""/>
          </v:shape>
          <o:OLEObject Type="Embed" ProgID="Equation.DSMT4" ShapeID="_x0000_i1048" DrawAspect="Content" ObjectID="_1649677633" r:id="rId46"/>
        </w:object>
      </w:r>
      <w:r w:rsidRPr="005069B3">
        <w:rPr>
          <w:rFonts w:hint="eastAsia"/>
          <w:szCs w:val="21"/>
        </w:rPr>
        <w:t>；</w:t>
      </w:r>
      <w:r w:rsidRPr="005069B3">
        <w:rPr>
          <w:position w:val="-6"/>
          <w:szCs w:val="21"/>
        </w:rPr>
        <w:object w:dxaOrig="560" w:dyaOrig="279" w14:anchorId="610D45A3">
          <v:shape id="_x0000_i1049" type="#_x0000_t75" style="width:28.15pt;height:13.5pt" o:ole="">
            <v:imagedata r:id="rId47" o:title=""/>
          </v:shape>
          <o:OLEObject Type="Embed" ProgID="Equation.DSMT4" ShapeID="_x0000_i1049" DrawAspect="Content" ObjectID="_1649677634" r:id="rId48"/>
        </w:object>
      </w:r>
    </w:p>
    <w:p w14:paraId="76748612" w14:textId="77777777" w:rsidR="00144616" w:rsidRPr="005069B3" w:rsidRDefault="008D1C32" w:rsidP="00FC2347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2</w:t>
      </w:r>
      <w:r w:rsidR="0020335D" w:rsidRPr="005069B3">
        <w:rPr>
          <w:rFonts w:hint="eastAsia"/>
          <w:szCs w:val="21"/>
        </w:rPr>
        <w:t xml:space="preserve"> </w:t>
      </w:r>
      <w:r w:rsidRPr="005069B3">
        <w:rPr>
          <w:rFonts w:hint="eastAsia"/>
          <w:szCs w:val="21"/>
        </w:rPr>
        <w:t>当</w:t>
      </w:r>
      <w:r w:rsidRPr="005069B3">
        <w:rPr>
          <w:position w:val="-6"/>
          <w:szCs w:val="21"/>
        </w:rPr>
        <w:object w:dxaOrig="560" w:dyaOrig="279" w14:anchorId="55356816">
          <v:shape id="_x0000_i1050" type="#_x0000_t75" style="width:28.15pt;height:13.5pt" o:ole="">
            <v:imagedata r:id="rId49" o:title=""/>
          </v:shape>
          <o:OLEObject Type="Embed" ProgID="Equation.DSMT4" ShapeID="_x0000_i1050" DrawAspect="Content" ObjectID="_1649677635" r:id="rId50"/>
        </w:object>
      </w:r>
      <w:r w:rsidRPr="005069B3">
        <w:rPr>
          <w:rFonts w:hint="eastAsia"/>
          <w:szCs w:val="21"/>
        </w:rPr>
        <w:t>时，做</w:t>
      </w:r>
      <w:r w:rsidRPr="005069B3">
        <w:rPr>
          <w:rFonts w:hint="eastAsia"/>
          <w:szCs w:val="21"/>
        </w:rPr>
        <w:t>2.1</w:t>
      </w:r>
      <w:r w:rsidRPr="005069B3">
        <w:rPr>
          <w:szCs w:val="21"/>
        </w:rPr>
        <w:t>—</w:t>
      </w:r>
      <w:r w:rsidRPr="005069B3">
        <w:rPr>
          <w:rFonts w:hint="eastAsia"/>
          <w:szCs w:val="21"/>
        </w:rPr>
        <w:t>2.4</w:t>
      </w:r>
    </w:p>
    <w:p w14:paraId="6F484DC8" w14:textId="77777777" w:rsidR="008D1C32" w:rsidRPr="005069B3" w:rsidRDefault="008D1C32" w:rsidP="00FC2347">
      <w:pPr>
        <w:ind w:firstLine="437"/>
        <w:rPr>
          <w:szCs w:val="21"/>
        </w:rPr>
      </w:pPr>
      <w:r w:rsidRPr="005069B3">
        <w:rPr>
          <w:rFonts w:hint="eastAsia"/>
          <w:szCs w:val="21"/>
        </w:rPr>
        <w:t xml:space="preserve">   </w:t>
      </w:r>
      <w:r w:rsidR="0020335D" w:rsidRPr="005069B3">
        <w:rPr>
          <w:rFonts w:hint="eastAsia"/>
          <w:szCs w:val="21"/>
        </w:rPr>
        <w:t xml:space="preserve">2.1 </w:t>
      </w:r>
      <w:r w:rsidR="0020335D" w:rsidRPr="005069B3">
        <w:rPr>
          <w:rFonts w:hint="eastAsia"/>
          <w:szCs w:val="21"/>
        </w:rPr>
        <w:t>置</w:t>
      </w:r>
      <w:r w:rsidR="0020335D" w:rsidRPr="005069B3">
        <w:rPr>
          <w:position w:val="-6"/>
          <w:szCs w:val="21"/>
        </w:rPr>
        <w:object w:dxaOrig="660" w:dyaOrig="279" w14:anchorId="7CE70714">
          <v:shape id="_x0000_i1051" type="#_x0000_t75" style="width:32.65pt;height:13.5pt" o:ole="">
            <v:imagedata r:id="rId51" o:title=""/>
          </v:shape>
          <o:OLEObject Type="Embed" ProgID="Equation.DSMT4" ShapeID="_x0000_i1051" DrawAspect="Content" ObjectID="_1649677636" r:id="rId52"/>
        </w:object>
      </w:r>
      <w:r w:rsidR="0020335D" w:rsidRPr="005069B3">
        <w:rPr>
          <w:rFonts w:hint="eastAsia"/>
          <w:szCs w:val="21"/>
        </w:rPr>
        <w:t>；</w:t>
      </w:r>
    </w:p>
    <w:p w14:paraId="43DCEB91" w14:textId="77777777" w:rsidR="00FC2347" w:rsidRPr="005069B3" w:rsidRDefault="008D1C32" w:rsidP="00FC2347">
      <w:pPr>
        <w:ind w:firstLine="437"/>
        <w:rPr>
          <w:szCs w:val="21"/>
        </w:rPr>
      </w:pPr>
      <w:r w:rsidRPr="005069B3">
        <w:rPr>
          <w:rFonts w:hint="eastAsia"/>
          <w:szCs w:val="21"/>
        </w:rPr>
        <w:t xml:space="preserve">   </w:t>
      </w:r>
      <w:r w:rsidR="0020335D" w:rsidRPr="005069B3">
        <w:rPr>
          <w:rFonts w:hint="eastAsia"/>
          <w:szCs w:val="21"/>
        </w:rPr>
        <w:t xml:space="preserve">2.2 </w:t>
      </w:r>
      <w:r w:rsidR="0020335D" w:rsidRPr="005069B3">
        <w:rPr>
          <w:rFonts w:hint="eastAsia"/>
          <w:szCs w:val="21"/>
        </w:rPr>
        <w:t>对</w:t>
      </w:r>
      <w:r w:rsidR="0020335D" w:rsidRPr="005069B3">
        <w:rPr>
          <w:position w:val="-10"/>
          <w:szCs w:val="21"/>
        </w:rPr>
        <w:object w:dxaOrig="2560" w:dyaOrig="320" w14:anchorId="46078A78">
          <v:shape id="_x0000_i1052" type="#_x0000_t75" style="width:127.5pt;height:16.5pt" o:ole="">
            <v:imagedata r:id="rId53" o:title=""/>
          </v:shape>
          <o:OLEObject Type="Embed" ProgID="Equation.DSMT4" ShapeID="_x0000_i1052" DrawAspect="Content" ObjectID="_1649677637" r:id="rId54"/>
        </w:object>
      </w:r>
      <w:r w:rsidR="0020335D" w:rsidRPr="005069B3">
        <w:rPr>
          <w:rFonts w:hint="eastAsia"/>
          <w:szCs w:val="21"/>
        </w:rPr>
        <w:t>，置</w:t>
      </w:r>
      <w:r w:rsidR="00FC2347" w:rsidRPr="005069B3">
        <w:rPr>
          <w:position w:val="-14"/>
          <w:szCs w:val="21"/>
        </w:rPr>
        <w:object w:dxaOrig="2200" w:dyaOrig="380" w14:anchorId="2A57EF58">
          <v:shape id="_x0000_i1053" type="#_x0000_t75" style="width:110.25pt;height:19.15pt" o:ole="">
            <v:imagedata r:id="rId55" o:title=""/>
          </v:shape>
          <o:OLEObject Type="Embed" ProgID="Equation.DSMT4" ShapeID="_x0000_i1053" DrawAspect="Content" ObjectID="_1649677638" r:id="rId56"/>
        </w:object>
      </w:r>
    </w:p>
    <w:p w14:paraId="0D45E189" w14:textId="77777777" w:rsidR="008D1C32" w:rsidRPr="005069B3" w:rsidRDefault="008D1C32" w:rsidP="00FC2347">
      <w:pPr>
        <w:ind w:firstLine="437"/>
        <w:rPr>
          <w:szCs w:val="21"/>
        </w:rPr>
      </w:pPr>
      <w:r w:rsidRPr="005069B3">
        <w:rPr>
          <w:rFonts w:hint="eastAsia"/>
          <w:szCs w:val="21"/>
        </w:rPr>
        <w:t xml:space="preserve">   </w:t>
      </w:r>
      <w:r w:rsidR="0020335D" w:rsidRPr="005069B3">
        <w:rPr>
          <w:rFonts w:hint="eastAsia"/>
          <w:szCs w:val="21"/>
        </w:rPr>
        <w:t xml:space="preserve">2.3 </w:t>
      </w:r>
      <w:r w:rsidR="0020335D" w:rsidRPr="005069B3">
        <w:rPr>
          <w:rFonts w:hint="eastAsia"/>
          <w:szCs w:val="21"/>
        </w:rPr>
        <w:t>置</w:t>
      </w:r>
      <w:r w:rsidR="0020335D" w:rsidRPr="005069B3">
        <w:rPr>
          <w:position w:val="-12"/>
          <w:szCs w:val="21"/>
        </w:rPr>
        <w:object w:dxaOrig="1560" w:dyaOrig="360" w14:anchorId="0A85BCF8">
          <v:shape id="_x0000_i1054" type="#_x0000_t75" style="width:78.4pt;height:18.4pt" o:ole="">
            <v:imagedata r:id="rId57" o:title=""/>
          </v:shape>
          <o:OLEObject Type="Embed" ProgID="Equation.DSMT4" ShapeID="_x0000_i1054" DrawAspect="Content" ObjectID="_1649677639" r:id="rId58"/>
        </w:object>
      </w:r>
    </w:p>
    <w:p w14:paraId="4CE9FFAA" w14:textId="77777777" w:rsidR="0020335D" w:rsidRPr="005069B3" w:rsidRDefault="0020335D" w:rsidP="00FC2347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 xml:space="preserve">   2.4 </w:t>
      </w:r>
      <w:r w:rsidRPr="005069B3">
        <w:rPr>
          <w:rFonts w:hint="eastAsia"/>
          <w:szCs w:val="21"/>
        </w:rPr>
        <w:t>置</w:t>
      </w:r>
      <w:r w:rsidRPr="005069B3">
        <w:rPr>
          <w:position w:val="-6"/>
          <w:szCs w:val="21"/>
        </w:rPr>
        <w:object w:dxaOrig="859" w:dyaOrig="279" w14:anchorId="47AF19D6">
          <v:shape id="_x0000_i1055" type="#_x0000_t75" style="width:42.75pt;height:13.5pt" o:ole="">
            <v:imagedata r:id="rId59" o:title=""/>
          </v:shape>
          <o:OLEObject Type="Embed" ProgID="Equation.DSMT4" ShapeID="_x0000_i1055" DrawAspect="Content" ObjectID="_1649677640" r:id="rId60"/>
        </w:object>
      </w:r>
    </w:p>
    <w:p w14:paraId="4801EDC1" w14:textId="77777777" w:rsidR="0030273F" w:rsidRPr="005069B3" w:rsidRDefault="008D1C32" w:rsidP="00FC2347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3</w:t>
      </w:r>
      <w:r w:rsidR="0020335D" w:rsidRPr="005069B3">
        <w:rPr>
          <w:rFonts w:hint="eastAsia"/>
          <w:szCs w:val="21"/>
        </w:rPr>
        <w:t xml:space="preserve"> </w:t>
      </w:r>
      <w:r w:rsidR="0020335D" w:rsidRPr="005069B3">
        <w:rPr>
          <w:rFonts w:hint="eastAsia"/>
          <w:szCs w:val="21"/>
        </w:rPr>
        <w:t>输出</w:t>
      </w:r>
      <w:r w:rsidR="0020335D" w:rsidRPr="005069B3">
        <w:rPr>
          <w:position w:val="-10"/>
          <w:szCs w:val="21"/>
        </w:rPr>
        <w:object w:dxaOrig="420" w:dyaOrig="260" w14:anchorId="237EF2DF">
          <v:shape id="_x0000_i1056" type="#_x0000_t75" style="width:21pt;height:12.75pt" o:ole="">
            <v:imagedata r:id="rId61" o:title=""/>
          </v:shape>
          <o:OLEObject Type="Embed" ProgID="Equation.DSMT4" ShapeID="_x0000_i1056" DrawAspect="Content" ObjectID="_1649677641" r:id="rId62"/>
        </w:object>
      </w:r>
    </w:p>
    <w:p w14:paraId="0D0AEC85" w14:textId="77777777" w:rsidR="0030273F" w:rsidRPr="005069B3" w:rsidRDefault="003A54B0" w:rsidP="00FC2347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 xml:space="preserve">4 </w:t>
      </w:r>
      <w:r w:rsidR="0020335D" w:rsidRPr="005069B3">
        <w:rPr>
          <w:rFonts w:hint="eastAsia"/>
          <w:szCs w:val="21"/>
        </w:rPr>
        <w:t>停机</w:t>
      </w:r>
    </w:p>
    <w:p w14:paraId="772050E7" w14:textId="77777777" w:rsidR="0020335D" w:rsidRPr="005069B3" w:rsidRDefault="0020335D" w:rsidP="00FC2347">
      <w:pPr>
        <w:rPr>
          <w:szCs w:val="21"/>
        </w:rPr>
      </w:pPr>
    </w:p>
    <w:p w14:paraId="2DCC9CAA" w14:textId="77777777" w:rsidR="0020335D" w:rsidRPr="005069B3" w:rsidRDefault="0020335D" w:rsidP="00FC2347">
      <w:pPr>
        <w:rPr>
          <w:szCs w:val="21"/>
        </w:rPr>
      </w:pPr>
      <w:r w:rsidRPr="005069B3">
        <w:rPr>
          <w:rFonts w:hint="eastAsia"/>
          <w:szCs w:val="21"/>
        </w:rPr>
        <w:t>问题</w:t>
      </w:r>
      <w:r w:rsidRPr="005069B3">
        <w:rPr>
          <w:rFonts w:hint="eastAsia"/>
          <w:szCs w:val="21"/>
        </w:rPr>
        <w:t xml:space="preserve">1 </w:t>
      </w:r>
      <w:r w:rsidRPr="005069B3">
        <w:rPr>
          <w:rFonts w:hint="eastAsia"/>
          <w:szCs w:val="21"/>
        </w:rPr>
        <w:t>拉格朗日插值多项式的次数</w:t>
      </w:r>
      <w:r w:rsidRPr="005069B3">
        <w:rPr>
          <w:position w:val="-6"/>
          <w:szCs w:val="21"/>
        </w:rPr>
        <w:object w:dxaOrig="200" w:dyaOrig="220" w14:anchorId="58381D77">
          <v:shape id="_x0000_i1057" type="#_x0000_t75" style="width:10.15pt;height:10.9pt" o:ole="">
            <v:imagedata r:id="rId19" o:title=""/>
          </v:shape>
          <o:OLEObject Type="Embed" ProgID="Equation.DSMT4" ShapeID="_x0000_i1057" DrawAspect="Content" ObjectID="_1649677642" r:id="rId63"/>
        </w:object>
      </w:r>
      <w:r w:rsidRPr="005069B3">
        <w:rPr>
          <w:rFonts w:hint="eastAsia"/>
          <w:szCs w:val="21"/>
        </w:rPr>
        <w:t>越大越好吗？</w:t>
      </w:r>
    </w:p>
    <w:p w14:paraId="1DA2EB38" w14:textId="77777777" w:rsidR="00177EF8" w:rsidRPr="005069B3" w:rsidRDefault="00177EF8" w:rsidP="00FC2347">
      <w:pPr>
        <w:rPr>
          <w:szCs w:val="21"/>
        </w:rPr>
      </w:pPr>
    </w:p>
    <w:p w14:paraId="0E26856F" w14:textId="77777777" w:rsidR="0020335D" w:rsidRPr="005069B3" w:rsidRDefault="00C1672D" w:rsidP="00FC2347">
      <w:pPr>
        <w:ind w:firstLine="435"/>
        <w:rPr>
          <w:szCs w:val="21"/>
        </w:rPr>
      </w:pPr>
      <w:r w:rsidRPr="005069B3">
        <w:rPr>
          <w:rFonts w:hint="eastAsia"/>
          <w:szCs w:val="21"/>
        </w:rPr>
        <w:lastRenderedPageBreak/>
        <w:t>考虑下面两个拉格朗日插值问题：</w:t>
      </w:r>
    </w:p>
    <w:p w14:paraId="76D9AEBD" w14:textId="77777777" w:rsidR="00C1672D" w:rsidRPr="005069B3" w:rsidRDefault="00C1672D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）设</w:t>
      </w:r>
      <w:r w:rsidRPr="005069B3">
        <w:rPr>
          <w:position w:val="-24"/>
          <w:szCs w:val="21"/>
        </w:rPr>
        <w:object w:dxaOrig="1320" w:dyaOrig="620" w14:anchorId="7BCF50DE">
          <v:shape id="_x0000_i1058" type="#_x0000_t75" style="width:65.65pt;height:31.15pt" o:ole="">
            <v:imagedata r:id="rId64" o:title=""/>
          </v:shape>
          <o:OLEObject Type="Embed" ProgID="Equation.DSMT4" ShapeID="_x0000_i1058" DrawAspect="Content" ObjectID="_1649677643" r:id="rId6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999" w:dyaOrig="320" w14:anchorId="5B5E5167">
          <v:shape id="_x0000_i1059" type="#_x0000_t75" style="width:50.25pt;height:16.5pt" o:ole="">
            <v:imagedata r:id="rId66" o:title=""/>
          </v:shape>
          <o:OLEObject Type="Embed" ProgID="Equation.DSMT4" ShapeID="_x0000_i1059" DrawAspect="Content" ObjectID="_1649677644" r:id="rId67"/>
        </w:object>
      </w:r>
      <w:r w:rsidRPr="005069B3">
        <w:rPr>
          <w:rFonts w:hint="eastAsia"/>
          <w:szCs w:val="21"/>
        </w:rPr>
        <w:t>，考虑等距节点的拉格朗日插值多项式</w:t>
      </w:r>
      <w:r w:rsidRPr="005069B3">
        <w:rPr>
          <w:position w:val="-12"/>
          <w:szCs w:val="21"/>
        </w:rPr>
        <w:object w:dxaOrig="580" w:dyaOrig="360" w14:anchorId="4C65C6E4">
          <v:shape id="_x0000_i1060" type="#_x0000_t75" style="width:29.25pt;height:18.4pt" o:ole="">
            <v:imagedata r:id="rId33" o:title=""/>
          </v:shape>
          <o:OLEObject Type="Embed" ProgID="Equation.DSMT4" ShapeID="_x0000_i1060" DrawAspect="Content" ObjectID="_1649677645" r:id="rId68"/>
        </w:object>
      </w:r>
      <w:r w:rsidR="00A14AAE" w:rsidRPr="005069B3">
        <w:rPr>
          <w:rFonts w:hint="eastAsia"/>
          <w:szCs w:val="21"/>
        </w:rPr>
        <w:t>，即将区间</w:t>
      </w:r>
      <w:r w:rsidR="00A14AAE" w:rsidRPr="005069B3">
        <w:rPr>
          <w:position w:val="-10"/>
          <w:szCs w:val="21"/>
        </w:rPr>
        <w:object w:dxaOrig="660" w:dyaOrig="320" w14:anchorId="778BF6EF">
          <v:shape id="_x0000_i1061" type="#_x0000_t75" style="width:32.65pt;height:16.5pt" o:ole="">
            <v:imagedata r:id="rId69" o:title=""/>
          </v:shape>
          <o:OLEObject Type="Embed" ProgID="Equation.DSMT4" ShapeID="_x0000_i1061" DrawAspect="Content" ObjectID="_1649677646" r:id="rId70"/>
        </w:object>
      </w:r>
      <w:r w:rsidR="00A14AAE" w:rsidRPr="005069B3">
        <w:rPr>
          <w:rFonts w:hint="eastAsia"/>
          <w:szCs w:val="21"/>
        </w:rPr>
        <w:t>进行</w:t>
      </w:r>
      <w:r w:rsidR="00A14AAE" w:rsidRPr="005069B3">
        <w:rPr>
          <w:position w:val="-6"/>
          <w:szCs w:val="21"/>
        </w:rPr>
        <w:object w:dxaOrig="200" w:dyaOrig="220" w14:anchorId="4F8D346C">
          <v:shape id="_x0000_i1062" type="#_x0000_t75" style="width:10.15pt;height:10.9pt" o:ole="">
            <v:imagedata r:id="rId19" o:title=""/>
          </v:shape>
          <o:OLEObject Type="Embed" ProgID="Equation.DSMT4" ShapeID="_x0000_i1062" DrawAspect="Content" ObjectID="_1649677647" r:id="rId71"/>
        </w:object>
      </w:r>
      <w:r w:rsidR="00A14AAE" w:rsidRPr="005069B3">
        <w:rPr>
          <w:rFonts w:hint="eastAsia"/>
          <w:szCs w:val="21"/>
        </w:rPr>
        <w:t>等分，记</w:t>
      </w:r>
      <w:r w:rsidR="00A14AAE" w:rsidRPr="005069B3">
        <w:rPr>
          <w:position w:val="-24"/>
          <w:szCs w:val="21"/>
        </w:rPr>
        <w:object w:dxaOrig="859" w:dyaOrig="620" w14:anchorId="7720E7FA">
          <v:shape id="_x0000_i1063" type="#_x0000_t75" style="width:42.75pt;height:31.15pt" o:ole="">
            <v:imagedata r:id="rId72" o:title=""/>
          </v:shape>
          <o:OLEObject Type="Embed" ProgID="Equation.DSMT4" ShapeID="_x0000_i1063" DrawAspect="Content" ObjectID="_1649677648" r:id="rId73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12"/>
          <w:szCs w:val="21"/>
        </w:rPr>
        <w:object w:dxaOrig="1540" w:dyaOrig="360" w14:anchorId="44704C5E">
          <v:shape id="_x0000_i1064" type="#_x0000_t75" style="width:76.5pt;height:18.4pt" o:ole="">
            <v:imagedata r:id="rId74" o:title=""/>
          </v:shape>
          <o:OLEObject Type="Embed" ProgID="Equation.DSMT4" ShapeID="_x0000_i1064" DrawAspect="Content" ObjectID="_1649677649" r:id="rId75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10"/>
          <w:szCs w:val="21"/>
        </w:rPr>
        <w:object w:dxaOrig="1240" w:dyaOrig="320" w14:anchorId="232E9761">
          <v:shape id="_x0000_i1065" type="#_x0000_t75" style="width:61.9pt;height:16.5pt" o:ole="">
            <v:imagedata r:id="rId10" o:title=""/>
          </v:shape>
          <o:OLEObject Type="Embed" ProgID="Equation.DSMT4" ShapeID="_x0000_i1065" DrawAspect="Content" ObjectID="_1649677650" r:id="rId76"/>
        </w:object>
      </w:r>
      <w:r w:rsidR="00A14AAE" w:rsidRPr="005069B3">
        <w:rPr>
          <w:rFonts w:hint="eastAsia"/>
          <w:szCs w:val="21"/>
        </w:rPr>
        <w:t>，构造</w:t>
      </w:r>
      <w:r w:rsidR="00A14AAE" w:rsidRPr="005069B3">
        <w:rPr>
          <w:position w:val="-12"/>
          <w:szCs w:val="21"/>
        </w:rPr>
        <w:object w:dxaOrig="580" w:dyaOrig="360" w14:anchorId="4D7226ED">
          <v:shape id="_x0000_i1066" type="#_x0000_t75" style="width:29.25pt;height:18.4pt" o:ole="">
            <v:imagedata r:id="rId33" o:title=""/>
          </v:shape>
          <o:OLEObject Type="Embed" ProgID="Equation.DSMT4" ShapeID="_x0000_i1066" DrawAspect="Content" ObjectID="_1649677651" r:id="rId77"/>
        </w:object>
      </w:r>
      <w:r w:rsidR="00A14AAE" w:rsidRPr="005069B3">
        <w:rPr>
          <w:rFonts w:hint="eastAsia"/>
          <w:szCs w:val="21"/>
        </w:rPr>
        <w:t>，利用拉格朗日插值多项式</w:t>
      </w:r>
      <w:r w:rsidR="00A14AAE" w:rsidRPr="005069B3">
        <w:rPr>
          <w:position w:val="-12"/>
          <w:szCs w:val="21"/>
        </w:rPr>
        <w:object w:dxaOrig="580" w:dyaOrig="360" w14:anchorId="2F4C1EE7">
          <v:shape id="_x0000_i1067" type="#_x0000_t75" style="width:29.25pt;height:18.4pt" o:ole="">
            <v:imagedata r:id="rId33" o:title=""/>
          </v:shape>
          <o:OLEObject Type="Embed" ProgID="Equation.DSMT4" ShapeID="_x0000_i1067" DrawAspect="Content" ObjectID="_1649677652" r:id="rId78"/>
        </w:object>
      </w:r>
      <w:r w:rsidR="00A14AAE" w:rsidRPr="005069B3">
        <w:rPr>
          <w:rFonts w:hint="eastAsia"/>
          <w:szCs w:val="21"/>
        </w:rPr>
        <w:t>作为</w:t>
      </w:r>
      <w:r w:rsidR="00A14AAE" w:rsidRPr="005069B3">
        <w:rPr>
          <w:position w:val="-10"/>
          <w:szCs w:val="21"/>
        </w:rPr>
        <w:object w:dxaOrig="540" w:dyaOrig="320" w14:anchorId="164A3E5D">
          <v:shape id="_x0000_i1068" type="#_x0000_t75" style="width:27.4pt;height:16.5pt" o:ole="">
            <v:imagedata r:id="rId35" o:title=""/>
          </v:shape>
          <o:OLEObject Type="Embed" ProgID="Equation.DSMT4" ShapeID="_x0000_i1068" DrawAspect="Content" ObjectID="_1649677653" r:id="rId79"/>
        </w:object>
      </w:r>
      <w:r w:rsidR="00A14AAE" w:rsidRPr="005069B3">
        <w:rPr>
          <w:rFonts w:hint="eastAsia"/>
          <w:szCs w:val="21"/>
        </w:rPr>
        <w:t>的近似值。分别取</w:t>
      </w:r>
      <w:r w:rsidR="00A14AAE" w:rsidRPr="005069B3">
        <w:rPr>
          <w:position w:val="-6"/>
          <w:szCs w:val="21"/>
        </w:rPr>
        <w:object w:dxaOrig="540" w:dyaOrig="279" w14:anchorId="39474356">
          <v:shape id="_x0000_i1069" type="#_x0000_t75" style="width:27.4pt;height:13.5pt" o:ole="">
            <v:imagedata r:id="rId80" o:title=""/>
          </v:shape>
          <o:OLEObject Type="Embed" ProgID="Equation.DSMT4" ShapeID="_x0000_i1069" DrawAspect="Content" ObjectID="_1649677654" r:id="rId81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6"/>
          <w:szCs w:val="21"/>
        </w:rPr>
        <w:object w:dxaOrig="660" w:dyaOrig="279" w14:anchorId="7DEF1401">
          <v:shape id="_x0000_i1070" type="#_x0000_t75" style="width:32.65pt;height:13.5pt" o:ole="">
            <v:imagedata r:id="rId82" o:title=""/>
          </v:shape>
          <o:OLEObject Type="Embed" ProgID="Equation.DSMT4" ShapeID="_x0000_i1070" DrawAspect="Content" ObjectID="_1649677655" r:id="rId83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6"/>
          <w:szCs w:val="21"/>
        </w:rPr>
        <w:object w:dxaOrig="680" w:dyaOrig="279" w14:anchorId="57DF5B6E">
          <v:shape id="_x0000_i1071" type="#_x0000_t75" style="width:33.75pt;height:13.5pt" o:ole="">
            <v:imagedata r:id="rId84" o:title=""/>
          </v:shape>
          <o:OLEObject Type="Embed" ProgID="Equation.DSMT4" ShapeID="_x0000_i1071" DrawAspect="Content" ObjectID="_1649677656" r:id="rId85"/>
        </w:object>
      </w:r>
      <w:r w:rsidR="00A14AAE" w:rsidRPr="005069B3">
        <w:rPr>
          <w:rFonts w:hint="eastAsia"/>
          <w:szCs w:val="21"/>
        </w:rPr>
        <w:t>，同时计算</w:t>
      </w:r>
      <w:r w:rsidR="00FC2347" w:rsidRPr="005069B3">
        <w:rPr>
          <w:position w:val="-12"/>
          <w:szCs w:val="21"/>
        </w:rPr>
        <w:object w:dxaOrig="580" w:dyaOrig="360" w14:anchorId="2EC3688C">
          <v:shape id="_x0000_i1072" type="#_x0000_t75" style="width:29.25pt;height:18.4pt" o:ole="">
            <v:imagedata r:id="rId33" o:title=""/>
          </v:shape>
          <o:OLEObject Type="Embed" ProgID="Equation.DSMT4" ShapeID="_x0000_i1072" DrawAspect="Content" ObjectID="_1649677657" r:id="rId86"/>
        </w:object>
      </w:r>
      <w:r w:rsidR="00FC2347" w:rsidRPr="005069B3">
        <w:rPr>
          <w:rFonts w:hint="eastAsia"/>
          <w:szCs w:val="21"/>
        </w:rPr>
        <w:t>在</w:t>
      </w:r>
      <w:r w:rsidR="00A14AAE" w:rsidRPr="005069B3">
        <w:rPr>
          <w:position w:val="-6"/>
          <w:szCs w:val="21"/>
        </w:rPr>
        <w:object w:dxaOrig="859" w:dyaOrig="279" w14:anchorId="198E97AE">
          <v:shape id="_x0000_i1073" type="#_x0000_t75" style="width:42.75pt;height:13.5pt" o:ole="">
            <v:imagedata r:id="rId87" o:title=""/>
          </v:shape>
          <o:OLEObject Type="Embed" ProgID="Equation.DSMT4" ShapeID="_x0000_i1073" DrawAspect="Content" ObjectID="_1649677658" r:id="rId88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6"/>
          <w:szCs w:val="21"/>
        </w:rPr>
        <w:object w:dxaOrig="820" w:dyaOrig="279" w14:anchorId="0E5DB95E">
          <v:shape id="_x0000_i1074" type="#_x0000_t75" style="width:40.9pt;height:13.5pt" o:ole="">
            <v:imagedata r:id="rId89" o:title=""/>
          </v:shape>
          <o:OLEObject Type="Embed" ProgID="Equation.DSMT4" ShapeID="_x0000_i1074" DrawAspect="Content" ObjectID="_1649677659" r:id="rId90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6"/>
          <w:szCs w:val="21"/>
        </w:rPr>
        <w:object w:dxaOrig="859" w:dyaOrig="279" w14:anchorId="3C9D05BE">
          <v:shape id="_x0000_i1075" type="#_x0000_t75" style="width:42.75pt;height:13.5pt" o:ole="">
            <v:imagedata r:id="rId91" o:title=""/>
          </v:shape>
          <o:OLEObject Type="Embed" ProgID="Equation.DSMT4" ShapeID="_x0000_i1075" DrawAspect="Content" ObjectID="_1649677660" r:id="rId92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6"/>
          <w:szCs w:val="21"/>
        </w:rPr>
        <w:object w:dxaOrig="840" w:dyaOrig="279" w14:anchorId="6EF22582">
          <v:shape id="_x0000_i1076" type="#_x0000_t75" style="width:42pt;height:13.5pt" o:ole="">
            <v:imagedata r:id="rId93" o:title=""/>
          </v:shape>
          <o:OLEObject Type="Embed" ProgID="Equation.DSMT4" ShapeID="_x0000_i1076" DrawAspect="Content" ObjectID="_1649677661" r:id="rId94"/>
        </w:object>
      </w:r>
      <w:r w:rsidR="00A14AAE" w:rsidRPr="005069B3">
        <w:rPr>
          <w:rFonts w:hint="eastAsia"/>
          <w:szCs w:val="21"/>
        </w:rPr>
        <w:t>，</w:t>
      </w:r>
      <w:r w:rsidR="00A14AAE" w:rsidRPr="005069B3">
        <w:rPr>
          <w:position w:val="-6"/>
          <w:szCs w:val="21"/>
        </w:rPr>
        <w:object w:dxaOrig="859" w:dyaOrig="279" w14:anchorId="5A95E41C">
          <v:shape id="_x0000_i1077" type="#_x0000_t75" style="width:42.75pt;height:13.5pt" o:ole="">
            <v:imagedata r:id="rId95" o:title=""/>
          </v:shape>
          <o:OLEObject Type="Embed" ProgID="Equation.DSMT4" ShapeID="_x0000_i1077" DrawAspect="Content" ObjectID="_1649677662" r:id="rId96"/>
        </w:object>
      </w:r>
      <w:r w:rsidR="00FC2347" w:rsidRPr="005069B3">
        <w:rPr>
          <w:rFonts w:hint="eastAsia"/>
          <w:szCs w:val="21"/>
        </w:rPr>
        <w:t>处的函数值。</w:t>
      </w:r>
    </w:p>
    <w:p w14:paraId="18118A70" w14:textId="77777777" w:rsidR="00A14AAE" w:rsidRPr="005069B3" w:rsidRDefault="00A14AAE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960" w:dyaOrig="360" w14:anchorId="435CF7FD">
          <v:shape id="_x0000_i1078" type="#_x0000_t75" style="width:48.4pt;height:18.4pt" o:ole="">
            <v:imagedata r:id="rId97" o:title=""/>
          </v:shape>
          <o:OLEObject Type="Embed" ProgID="Equation.DSMT4" ShapeID="_x0000_i1078" DrawAspect="Content" ObjectID="_1649677663" r:id="rId9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960" w:dyaOrig="320" w14:anchorId="60A27B60">
          <v:shape id="_x0000_i1079" type="#_x0000_t75" style="width:48.4pt;height:16.5pt" o:ole="">
            <v:imagedata r:id="rId99" o:title=""/>
          </v:shape>
          <o:OLEObject Type="Embed" ProgID="Equation.DSMT4" ShapeID="_x0000_i1079" DrawAspect="Content" ObjectID="_1649677664" r:id="rId100"/>
        </w:object>
      </w:r>
      <w:r w:rsidRPr="005069B3">
        <w:rPr>
          <w:rFonts w:hint="eastAsia"/>
          <w:szCs w:val="21"/>
        </w:rPr>
        <w:t>，考虑等距节点的拉格朗日插值多项式</w:t>
      </w:r>
      <w:r w:rsidRPr="005069B3">
        <w:rPr>
          <w:position w:val="-12"/>
          <w:szCs w:val="21"/>
        </w:rPr>
        <w:object w:dxaOrig="580" w:dyaOrig="360" w14:anchorId="5464033E">
          <v:shape id="_x0000_i1080" type="#_x0000_t75" style="width:29.25pt;height:18.4pt" o:ole="">
            <v:imagedata r:id="rId33" o:title=""/>
          </v:shape>
          <o:OLEObject Type="Embed" ProgID="Equation.DSMT4" ShapeID="_x0000_i1080" DrawAspect="Content" ObjectID="_1649677665" r:id="rId101"/>
        </w:object>
      </w:r>
      <w:r w:rsidRPr="005069B3">
        <w:rPr>
          <w:rFonts w:hint="eastAsia"/>
          <w:szCs w:val="21"/>
        </w:rPr>
        <w:t>，即将区间</w:t>
      </w:r>
      <w:r w:rsidRPr="005069B3">
        <w:rPr>
          <w:position w:val="-10"/>
          <w:szCs w:val="21"/>
        </w:rPr>
        <w:object w:dxaOrig="600" w:dyaOrig="320" w14:anchorId="1BDD348C">
          <v:shape id="_x0000_i1081" type="#_x0000_t75" style="width:30pt;height:16.5pt" o:ole="">
            <v:imagedata r:id="rId102" o:title=""/>
          </v:shape>
          <o:OLEObject Type="Embed" ProgID="Equation.DSMT4" ShapeID="_x0000_i1081" DrawAspect="Content" ObjectID="_1649677666" r:id="rId103"/>
        </w:object>
      </w:r>
      <w:r w:rsidRPr="005069B3">
        <w:rPr>
          <w:rFonts w:hint="eastAsia"/>
          <w:szCs w:val="21"/>
        </w:rPr>
        <w:t>进行</w:t>
      </w:r>
      <w:r w:rsidRPr="005069B3">
        <w:rPr>
          <w:position w:val="-6"/>
          <w:szCs w:val="21"/>
        </w:rPr>
        <w:object w:dxaOrig="200" w:dyaOrig="220" w14:anchorId="10359C3B">
          <v:shape id="_x0000_i1082" type="#_x0000_t75" style="width:10.15pt;height:10.9pt" o:ole="">
            <v:imagedata r:id="rId19" o:title=""/>
          </v:shape>
          <o:OLEObject Type="Embed" ProgID="Equation.DSMT4" ShapeID="_x0000_i1082" DrawAspect="Content" ObjectID="_1649677667" r:id="rId104"/>
        </w:object>
      </w:r>
      <w:r w:rsidRPr="005069B3">
        <w:rPr>
          <w:rFonts w:hint="eastAsia"/>
          <w:szCs w:val="21"/>
        </w:rPr>
        <w:t>等分，记</w:t>
      </w:r>
      <w:r w:rsidRPr="005069B3">
        <w:rPr>
          <w:position w:val="-24"/>
          <w:szCs w:val="21"/>
        </w:rPr>
        <w:object w:dxaOrig="780" w:dyaOrig="620" w14:anchorId="73B72DD7">
          <v:shape id="_x0000_i1083" type="#_x0000_t75" style="width:39.4pt;height:31.15pt" o:ole="">
            <v:imagedata r:id="rId105" o:title=""/>
          </v:shape>
          <o:OLEObject Type="Embed" ProgID="Equation.DSMT4" ShapeID="_x0000_i1083" DrawAspect="Content" ObjectID="_1649677668" r:id="rId106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1540" w:dyaOrig="360" w14:anchorId="556689F7">
          <v:shape id="_x0000_i1084" type="#_x0000_t75" style="width:76.5pt;height:18.4pt" o:ole="">
            <v:imagedata r:id="rId107" o:title=""/>
          </v:shape>
          <o:OLEObject Type="Embed" ProgID="Equation.DSMT4" ShapeID="_x0000_i1084" DrawAspect="Content" ObjectID="_1649677669" r:id="rId10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59C7A21E">
          <v:shape id="_x0000_i1085" type="#_x0000_t75" style="width:61.9pt;height:16.5pt" o:ole="">
            <v:imagedata r:id="rId10" o:title=""/>
          </v:shape>
          <o:OLEObject Type="Embed" ProgID="Equation.DSMT4" ShapeID="_x0000_i1085" DrawAspect="Content" ObjectID="_1649677670" r:id="rId109"/>
        </w:object>
      </w:r>
      <w:r w:rsidRPr="005069B3">
        <w:rPr>
          <w:rFonts w:hint="eastAsia"/>
          <w:szCs w:val="21"/>
        </w:rPr>
        <w:t>，构造</w:t>
      </w:r>
      <w:r w:rsidRPr="005069B3">
        <w:rPr>
          <w:position w:val="-12"/>
          <w:szCs w:val="21"/>
        </w:rPr>
        <w:object w:dxaOrig="580" w:dyaOrig="360" w14:anchorId="5AA34D7C">
          <v:shape id="_x0000_i1086" type="#_x0000_t75" style="width:29.25pt;height:18.4pt" o:ole="">
            <v:imagedata r:id="rId33" o:title=""/>
          </v:shape>
          <o:OLEObject Type="Embed" ProgID="Equation.DSMT4" ShapeID="_x0000_i1086" DrawAspect="Content" ObjectID="_1649677671" r:id="rId110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45E0802A">
          <v:shape id="_x0000_i1087" type="#_x0000_t75" style="width:29.25pt;height:18.4pt" o:ole="">
            <v:imagedata r:id="rId33" o:title=""/>
          </v:shape>
          <o:OLEObject Type="Embed" ProgID="Equation.DSMT4" ShapeID="_x0000_i1087" DrawAspect="Content" ObjectID="_1649677672" r:id="rId111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50A1973C">
          <v:shape id="_x0000_i1088" type="#_x0000_t75" style="width:27.4pt;height:16.5pt" o:ole="">
            <v:imagedata r:id="rId35" o:title=""/>
          </v:shape>
          <o:OLEObject Type="Embed" ProgID="Equation.DSMT4" ShapeID="_x0000_i1088" DrawAspect="Content" ObjectID="_1649677673" r:id="rId112"/>
        </w:object>
      </w:r>
      <w:r w:rsidRPr="005069B3">
        <w:rPr>
          <w:rFonts w:hint="eastAsia"/>
          <w:szCs w:val="21"/>
        </w:rPr>
        <w:t>的近似值。分别取</w:t>
      </w:r>
      <w:r w:rsidRPr="005069B3">
        <w:rPr>
          <w:position w:val="-6"/>
          <w:szCs w:val="21"/>
        </w:rPr>
        <w:object w:dxaOrig="540" w:dyaOrig="279" w14:anchorId="6233B9AD">
          <v:shape id="_x0000_i1089" type="#_x0000_t75" style="width:27.4pt;height:13.5pt" o:ole="">
            <v:imagedata r:id="rId80" o:title=""/>
          </v:shape>
          <o:OLEObject Type="Embed" ProgID="Equation.DSMT4" ShapeID="_x0000_i1089" DrawAspect="Content" ObjectID="_1649677674" r:id="rId113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60" w:dyaOrig="279" w14:anchorId="75671CBA">
          <v:shape id="_x0000_i1090" type="#_x0000_t75" style="width:32.65pt;height:13.5pt" o:ole="">
            <v:imagedata r:id="rId82" o:title=""/>
          </v:shape>
          <o:OLEObject Type="Embed" ProgID="Equation.DSMT4" ShapeID="_x0000_i1090" DrawAspect="Content" ObjectID="_1649677675" r:id="rId11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0FC60794">
          <v:shape id="_x0000_i1091" type="#_x0000_t75" style="width:33.75pt;height:13.5pt" o:ole="">
            <v:imagedata r:id="rId84" o:title=""/>
          </v:shape>
          <o:OLEObject Type="Embed" ProgID="Equation.DSMT4" ShapeID="_x0000_i1091" DrawAspect="Content" ObjectID="_1649677676" r:id="rId115"/>
        </w:object>
      </w:r>
      <w:r w:rsidRPr="005069B3">
        <w:rPr>
          <w:rFonts w:hint="eastAsia"/>
          <w:szCs w:val="21"/>
        </w:rPr>
        <w:t>，同时计算</w:t>
      </w:r>
      <w:r w:rsidR="00FC2347" w:rsidRPr="005069B3">
        <w:rPr>
          <w:position w:val="-12"/>
          <w:szCs w:val="21"/>
        </w:rPr>
        <w:object w:dxaOrig="580" w:dyaOrig="360" w14:anchorId="3B1D83EB">
          <v:shape id="_x0000_i1092" type="#_x0000_t75" style="width:29.25pt;height:18.4pt" o:ole="">
            <v:imagedata r:id="rId33" o:title=""/>
          </v:shape>
          <o:OLEObject Type="Embed" ProgID="Equation.DSMT4" ShapeID="_x0000_i1092" DrawAspect="Content" ObjectID="_1649677677" r:id="rId116"/>
        </w:object>
      </w:r>
      <w:r w:rsidR="00FC2347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980" w:dyaOrig="279" w14:anchorId="765AAF53">
          <v:shape id="_x0000_i1093" type="#_x0000_t75" style="width:49.15pt;height:13.5pt" o:ole="">
            <v:imagedata r:id="rId117" o:title=""/>
          </v:shape>
          <o:OLEObject Type="Embed" ProgID="Equation.DSMT4" ShapeID="_x0000_i1093" DrawAspect="Content" ObjectID="_1649677678" r:id="rId11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980" w:dyaOrig="279" w14:anchorId="10050502">
          <v:shape id="_x0000_i1094" type="#_x0000_t75" style="width:49.15pt;height:13.5pt" o:ole="">
            <v:imagedata r:id="rId119" o:title=""/>
          </v:shape>
          <o:OLEObject Type="Embed" ProgID="Equation.DSMT4" ShapeID="_x0000_i1094" DrawAspect="Content" ObjectID="_1649677679" r:id="rId12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2B9DC8F6">
          <v:shape id="_x0000_i1095" type="#_x0000_t75" style="width:42.75pt;height:13.5pt" o:ole="">
            <v:imagedata r:id="rId121" o:title=""/>
          </v:shape>
          <o:OLEObject Type="Embed" ProgID="Equation.DSMT4" ShapeID="_x0000_i1095" DrawAspect="Content" ObjectID="_1649677680" r:id="rId12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5F3357C9">
          <v:shape id="_x0000_i1096" type="#_x0000_t75" style="width:42.75pt;height:13.5pt" o:ole="">
            <v:imagedata r:id="rId123" o:title=""/>
          </v:shape>
          <o:OLEObject Type="Embed" ProgID="Equation.DSMT4" ShapeID="_x0000_i1096" DrawAspect="Content" ObjectID="_1649677681" r:id="rId124"/>
        </w:object>
      </w:r>
      <w:r w:rsidR="00FC2347" w:rsidRPr="005069B3">
        <w:rPr>
          <w:rFonts w:hint="eastAsia"/>
          <w:szCs w:val="21"/>
        </w:rPr>
        <w:t>处的函数值。</w:t>
      </w:r>
    </w:p>
    <w:p w14:paraId="73F8B53D" w14:textId="77777777" w:rsidR="0020335D" w:rsidRPr="005069B3" w:rsidRDefault="0020335D" w:rsidP="00FC2347">
      <w:pPr>
        <w:rPr>
          <w:szCs w:val="21"/>
        </w:rPr>
      </w:pPr>
    </w:p>
    <w:p w14:paraId="274DDB19" w14:textId="77777777" w:rsidR="0020335D" w:rsidRPr="005069B3" w:rsidRDefault="0020335D" w:rsidP="00FC2347">
      <w:pPr>
        <w:rPr>
          <w:szCs w:val="21"/>
        </w:rPr>
      </w:pPr>
      <w:r w:rsidRPr="005069B3">
        <w:rPr>
          <w:rFonts w:hint="eastAsia"/>
          <w:szCs w:val="21"/>
        </w:rPr>
        <w:t>问题</w:t>
      </w:r>
      <w:r w:rsidRPr="005069B3">
        <w:rPr>
          <w:rFonts w:hint="eastAsia"/>
          <w:szCs w:val="21"/>
        </w:rPr>
        <w:t>2</w:t>
      </w:r>
      <w:r w:rsidR="00A14AAE" w:rsidRPr="005069B3">
        <w:rPr>
          <w:rFonts w:hint="eastAsia"/>
          <w:szCs w:val="21"/>
        </w:rPr>
        <w:t xml:space="preserve"> </w:t>
      </w:r>
      <w:r w:rsidR="001D1E6D" w:rsidRPr="005069B3">
        <w:rPr>
          <w:rFonts w:hint="eastAsia"/>
          <w:szCs w:val="21"/>
        </w:rPr>
        <w:t>插值区间越小越好吗？</w:t>
      </w:r>
    </w:p>
    <w:p w14:paraId="70DB2452" w14:textId="77777777" w:rsidR="00177EF8" w:rsidRPr="005069B3" w:rsidRDefault="00177EF8" w:rsidP="00FC2347">
      <w:pPr>
        <w:rPr>
          <w:szCs w:val="21"/>
        </w:rPr>
      </w:pPr>
    </w:p>
    <w:p w14:paraId="220D609E" w14:textId="77777777" w:rsidR="001D1E6D" w:rsidRPr="005069B3" w:rsidRDefault="001D1E6D" w:rsidP="00FC2347">
      <w:pPr>
        <w:rPr>
          <w:szCs w:val="21"/>
        </w:rPr>
      </w:pPr>
      <w:r w:rsidRPr="005069B3">
        <w:rPr>
          <w:rFonts w:hint="eastAsia"/>
          <w:szCs w:val="21"/>
        </w:rPr>
        <w:t xml:space="preserve">    </w:t>
      </w:r>
      <w:r w:rsidRPr="005069B3">
        <w:rPr>
          <w:rFonts w:hint="eastAsia"/>
          <w:szCs w:val="21"/>
        </w:rPr>
        <w:t>考虑下面两个拉格朗日插值问题：</w:t>
      </w:r>
    </w:p>
    <w:p w14:paraId="76404691" w14:textId="77777777" w:rsidR="001D1E6D" w:rsidRPr="005069B3" w:rsidRDefault="001D1E6D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）设</w:t>
      </w:r>
      <w:r w:rsidRPr="005069B3">
        <w:rPr>
          <w:position w:val="-24"/>
          <w:szCs w:val="21"/>
        </w:rPr>
        <w:object w:dxaOrig="1320" w:dyaOrig="620" w14:anchorId="4FBBB2BA">
          <v:shape id="_x0000_i1097" type="#_x0000_t75" style="width:65.65pt;height:31.15pt" o:ole="">
            <v:imagedata r:id="rId64" o:title=""/>
          </v:shape>
          <o:OLEObject Type="Embed" ProgID="Equation.DSMT4" ShapeID="_x0000_i1097" DrawAspect="Content" ObjectID="_1649677682" r:id="rId12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960" w:dyaOrig="320" w14:anchorId="6EC47B4F">
          <v:shape id="_x0000_i1098" type="#_x0000_t75" style="width:48.4pt;height:16.5pt" o:ole="">
            <v:imagedata r:id="rId126" o:title=""/>
          </v:shape>
          <o:OLEObject Type="Embed" ProgID="Equation.DSMT4" ShapeID="_x0000_i1098" DrawAspect="Content" ObjectID="_1649677683" r:id="rId127"/>
        </w:object>
      </w:r>
      <w:r w:rsidRPr="005069B3">
        <w:rPr>
          <w:rFonts w:hint="eastAsia"/>
          <w:szCs w:val="21"/>
        </w:rPr>
        <w:t>，考虑等距节点的拉格朗日插值多项式</w:t>
      </w:r>
      <w:r w:rsidRPr="005069B3">
        <w:rPr>
          <w:position w:val="-12"/>
          <w:szCs w:val="21"/>
        </w:rPr>
        <w:object w:dxaOrig="580" w:dyaOrig="360" w14:anchorId="02BB7B91">
          <v:shape id="_x0000_i1099" type="#_x0000_t75" style="width:29.25pt;height:18.4pt" o:ole="">
            <v:imagedata r:id="rId33" o:title=""/>
          </v:shape>
          <o:OLEObject Type="Embed" ProgID="Equation.DSMT4" ShapeID="_x0000_i1099" DrawAspect="Content" ObjectID="_1649677684" r:id="rId128"/>
        </w:object>
      </w:r>
      <w:r w:rsidRPr="005069B3">
        <w:rPr>
          <w:rFonts w:hint="eastAsia"/>
          <w:szCs w:val="21"/>
        </w:rPr>
        <w:t>，即将区间</w:t>
      </w:r>
      <w:r w:rsidRPr="005069B3">
        <w:rPr>
          <w:position w:val="-10"/>
          <w:szCs w:val="21"/>
        </w:rPr>
        <w:object w:dxaOrig="600" w:dyaOrig="320" w14:anchorId="6D801282">
          <v:shape id="_x0000_i1100" type="#_x0000_t75" style="width:30pt;height:16.5pt" o:ole="">
            <v:imagedata r:id="rId129" o:title=""/>
          </v:shape>
          <o:OLEObject Type="Embed" ProgID="Equation.DSMT4" ShapeID="_x0000_i1100" DrawAspect="Content" ObjectID="_1649677685" r:id="rId130"/>
        </w:object>
      </w:r>
      <w:r w:rsidRPr="005069B3">
        <w:rPr>
          <w:rFonts w:hint="eastAsia"/>
          <w:szCs w:val="21"/>
        </w:rPr>
        <w:t>进行</w:t>
      </w:r>
      <w:r w:rsidRPr="005069B3">
        <w:rPr>
          <w:position w:val="-6"/>
          <w:szCs w:val="21"/>
        </w:rPr>
        <w:object w:dxaOrig="200" w:dyaOrig="220" w14:anchorId="65530534">
          <v:shape id="_x0000_i1101" type="#_x0000_t75" style="width:10.15pt;height:10.9pt" o:ole="">
            <v:imagedata r:id="rId19" o:title=""/>
          </v:shape>
          <o:OLEObject Type="Embed" ProgID="Equation.DSMT4" ShapeID="_x0000_i1101" DrawAspect="Content" ObjectID="_1649677686" r:id="rId131"/>
        </w:object>
      </w:r>
      <w:r w:rsidRPr="005069B3">
        <w:rPr>
          <w:rFonts w:hint="eastAsia"/>
          <w:szCs w:val="21"/>
        </w:rPr>
        <w:t>等分，记</w:t>
      </w:r>
      <w:r w:rsidRPr="005069B3">
        <w:rPr>
          <w:position w:val="-24"/>
          <w:szCs w:val="21"/>
        </w:rPr>
        <w:object w:dxaOrig="780" w:dyaOrig="620" w14:anchorId="3CFB9619">
          <v:shape id="_x0000_i1102" type="#_x0000_t75" style="width:39.4pt;height:31.15pt" o:ole="">
            <v:imagedata r:id="rId132" o:title=""/>
          </v:shape>
          <o:OLEObject Type="Embed" ProgID="Equation.DSMT4" ShapeID="_x0000_i1102" DrawAspect="Content" ObjectID="_1649677687" r:id="rId133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1540" w:dyaOrig="360" w14:anchorId="1ABA20BD">
          <v:shape id="_x0000_i1103" type="#_x0000_t75" style="width:76.5pt;height:18.4pt" o:ole="">
            <v:imagedata r:id="rId134" o:title=""/>
          </v:shape>
          <o:OLEObject Type="Embed" ProgID="Equation.DSMT4" ShapeID="_x0000_i1103" DrawAspect="Content" ObjectID="_1649677688" r:id="rId13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7186BC76">
          <v:shape id="_x0000_i1104" type="#_x0000_t75" style="width:61.9pt;height:16.5pt" o:ole="">
            <v:imagedata r:id="rId10" o:title=""/>
          </v:shape>
          <o:OLEObject Type="Embed" ProgID="Equation.DSMT4" ShapeID="_x0000_i1104" DrawAspect="Content" ObjectID="_1649677689" r:id="rId136"/>
        </w:object>
      </w:r>
      <w:r w:rsidRPr="005069B3">
        <w:rPr>
          <w:rFonts w:hint="eastAsia"/>
          <w:szCs w:val="21"/>
        </w:rPr>
        <w:t>，构造</w:t>
      </w:r>
      <w:r w:rsidRPr="005069B3">
        <w:rPr>
          <w:position w:val="-12"/>
          <w:szCs w:val="21"/>
        </w:rPr>
        <w:object w:dxaOrig="580" w:dyaOrig="360" w14:anchorId="58F8F7D9">
          <v:shape id="_x0000_i1105" type="#_x0000_t75" style="width:29.25pt;height:18.4pt" o:ole="">
            <v:imagedata r:id="rId33" o:title=""/>
          </v:shape>
          <o:OLEObject Type="Embed" ProgID="Equation.DSMT4" ShapeID="_x0000_i1105" DrawAspect="Content" ObjectID="_1649677690" r:id="rId137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624918C5">
          <v:shape id="_x0000_i1106" type="#_x0000_t75" style="width:29.25pt;height:18.4pt" o:ole="">
            <v:imagedata r:id="rId33" o:title=""/>
          </v:shape>
          <o:OLEObject Type="Embed" ProgID="Equation.DSMT4" ShapeID="_x0000_i1106" DrawAspect="Content" ObjectID="_1649677691" r:id="rId138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29482EB6">
          <v:shape id="_x0000_i1107" type="#_x0000_t75" style="width:27.4pt;height:16.5pt" o:ole="">
            <v:imagedata r:id="rId35" o:title=""/>
          </v:shape>
          <o:OLEObject Type="Embed" ProgID="Equation.DSMT4" ShapeID="_x0000_i1107" DrawAspect="Content" ObjectID="_1649677692" r:id="rId139"/>
        </w:object>
      </w:r>
      <w:r w:rsidRPr="005069B3">
        <w:rPr>
          <w:rFonts w:hint="eastAsia"/>
          <w:szCs w:val="21"/>
        </w:rPr>
        <w:t>的近似值。分别取</w:t>
      </w:r>
      <w:r w:rsidRPr="005069B3">
        <w:rPr>
          <w:position w:val="-6"/>
          <w:szCs w:val="21"/>
        </w:rPr>
        <w:object w:dxaOrig="540" w:dyaOrig="279" w14:anchorId="5134BA3B">
          <v:shape id="_x0000_i1108" type="#_x0000_t75" style="width:27.4pt;height:13.5pt" o:ole="">
            <v:imagedata r:id="rId80" o:title=""/>
          </v:shape>
          <o:OLEObject Type="Embed" ProgID="Equation.DSMT4" ShapeID="_x0000_i1108" DrawAspect="Content" ObjectID="_1649677693" r:id="rId14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60" w:dyaOrig="279" w14:anchorId="6ED95986">
          <v:shape id="_x0000_i1109" type="#_x0000_t75" style="width:32.65pt;height:13.5pt" o:ole="">
            <v:imagedata r:id="rId82" o:title=""/>
          </v:shape>
          <o:OLEObject Type="Embed" ProgID="Equation.DSMT4" ShapeID="_x0000_i1109" DrawAspect="Content" ObjectID="_1649677694" r:id="rId14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234C5FB2">
          <v:shape id="_x0000_i1110" type="#_x0000_t75" style="width:33.75pt;height:13.5pt" o:ole="">
            <v:imagedata r:id="rId84" o:title=""/>
          </v:shape>
          <o:OLEObject Type="Embed" ProgID="Equation.DSMT4" ShapeID="_x0000_i1110" DrawAspect="Content" ObjectID="_1649677695" r:id="rId142"/>
        </w:object>
      </w:r>
      <w:r w:rsidRPr="005069B3">
        <w:rPr>
          <w:rFonts w:hint="eastAsia"/>
          <w:szCs w:val="21"/>
        </w:rPr>
        <w:t>，同时计算</w:t>
      </w:r>
      <w:r w:rsidR="00FC2347" w:rsidRPr="005069B3">
        <w:rPr>
          <w:position w:val="-12"/>
          <w:szCs w:val="21"/>
        </w:rPr>
        <w:object w:dxaOrig="580" w:dyaOrig="360" w14:anchorId="43FFE670">
          <v:shape id="_x0000_i1111" type="#_x0000_t75" style="width:29.25pt;height:18.4pt" o:ole="">
            <v:imagedata r:id="rId33" o:title=""/>
          </v:shape>
          <o:OLEObject Type="Embed" ProgID="Equation.DSMT4" ShapeID="_x0000_i1111" DrawAspect="Content" ObjectID="_1649677696" r:id="rId143"/>
        </w:object>
      </w:r>
      <w:r w:rsidR="00FC2347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980" w:dyaOrig="279" w14:anchorId="4B38280F">
          <v:shape id="_x0000_i1112" type="#_x0000_t75" style="width:49.15pt;height:13.5pt" o:ole="">
            <v:imagedata r:id="rId117" o:title=""/>
          </v:shape>
          <o:OLEObject Type="Embed" ProgID="Equation.DSMT4" ShapeID="_x0000_i1112" DrawAspect="Content" ObjectID="_1649677697" r:id="rId14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980" w:dyaOrig="279" w14:anchorId="4465AB54">
          <v:shape id="_x0000_i1113" type="#_x0000_t75" style="width:49.15pt;height:13.5pt" o:ole="">
            <v:imagedata r:id="rId119" o:title=""/>
          </v:shape>
          <o:OLEObject Type="Embed" ProgID="Equation.DSMT4" ShapeID="_x0000_i1113" DrawAspect="Content" ObjectID="_1649677698" r:id="rId14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0B6A943B">
          <v:shape id="_x0000_i1114" type="#_x0000_t75" style="width:42.75pt;height:13.5pt" o:ole="">
            <v:imagedata r:id="rId121" o:title=""/>
          </v:shape>
          <o:OLEObject Type="Embed" ProgID="Equation.DSMT4" ShapeID="_x0000_i1114" DrawAspect="Content" ObjectID="_1649677699" r:id="rId146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12C53F54">
          <v:shape id="_x0000_i1115" type="#_x0000_t75" style="width:42.75pt;height:13.5pt" o:ole="">
            <v:imagedata r:id="rId123" o:title=""/>
          </v:shape>
          <o:OLEObject Type="Embed" ProgID="Equation.DSMT4" ShapeID="_x0000_i1115" DrawAspect="Content" ObjectID="_1649677700" r:id="rId147"/>
        </w:object>
      </w:r>
      <w:r w:rsidR="00FC2347" w:rsidRPr="005069B3">
        <w:rPr>
          <w:rFonts w:hint="eastAsia"/>
          <w:szCs w:val="21"/>
        </w:rPr>
        <w:t>处的函数值。</w:t>
      </w:r>
    </w:p>
    <w:p w14:paraId="1AE01938" w14:textId="77777777" w:rsidR="0020335D" w:rsidRPr="005069B3" w:rsidRDefault="001D1E6D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960" w:dyaOrig="360" w14:anchorId="341B2D38">
          <v:shape id="_x0000_i1116" type="#_x0000_t75" style="width:48.4pt;height:18.4pt" o:ole="">
            <v:imagedata r:id="rId97" o:title=""/>
          </v:shape>
          <o:OLEObject Type="Embed" ProgID="Equation.DSMT4" ShapeID="_x0000_i1116" DrawAspect="Content" ObjectID="_1649677701" r:id="rId14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999" w:dyaOrig="320" w14:anchorId="11A27D8F">
          <v:shape id="_x0000_i1117" type="#_x0000_t75" style="width:50.25pt;height:16.5pt" o:ole="">
            <v:imagedata r:id="rId149" o:title=""/>
          </v:shape>
          <o:OLEObject Type="Embed" ProgID="Equation.DSMT4" ShapeID="_x0000_i1117" DrawAspect="Content" ObjectID="_1649677702" r:id="rId150"/>
        </w:object>
      </w:r>
      <w:r w:rsidRPr="005069B3">
        <w:rPr>
          <w:rFonts w:hint="eastAsia"/>
          <w:szCs w:val="21"/>
        </w:rPr>
        <w:t>，考虑等距节点的拉格朗日插值多项式</w:t>
      </w:r>
      <w:r w:rsidRPr="005069B3">
        <w:rPr>
          <w:position w:val="-12"/>
          <w:szCs w:val="21"/>
        </w:rPr>
        <w:object w:dxaOrig="580" w:dyaOrig="360" w14:anchorId="21B7A3FA">
          <v:shape id="_x0000_i1118" type="#_x0000_t75" style="width:29.25pt;height:18.4pt" o:ole="">
            <v:imagedata r:id="rId33" o:title=""/>
          </v:shape>
          <o:OLEObject Type="Embed" ProgID="Equation.DSMT4" ShapeID="_x0000_i1118" DrawAspect="Content" ObjectID="_1649677703" r:id="rId151"/>
        </w:object>
      </w:r>
      <w:r w:rsidRPr="005069B3">
        <w:rPr>
          <w:rFonts w:hint="eastAsia"/>
          <w:szCs w:val="21"/>
        </w:rPr>
        <w:t>，即将区间</w:t>
      </w:r>
      <w:r w:rsidRPr="005069B3">
        <w:rPr>
          <w:position w:val="-10"/>
          <w:szCs w:val="21"/>
        </w:rPr>
        <w:object w:dxaOrig="660" w:dyaOrig="320" w14:anchorId="1D1A7D2C">
          <v:shape id="_x0000_i1119" type="#_x0000_t75" style="width:32.65pt;height:16.5pt" o:ole="">
            <v:imagedata r:id="rId152" o:title=""/>
          </v:shape>
          <o:OLEObject Type="Embed" ProgID="Equation.DSMT4" ShapeID="_x0000_i1119" DrawAspect="Content" ObjectID="_1649677704" r:id="rId153"/>
        </w:object>
      </w:r>
      <w:r w:rsidRPr="005069B3">
        <w:rPr>
          <w:rFonts w:hint="eastAsia"/>
          <w:szCs w:val="21"/>
        </w:rPr>
        <w:t>进行</w:t>
      </w:r>
      <w:r w:rsidRPr="005069B3">
        <w:rPr>
          <w:position w:val="-6"/>
          <w:szCs w:val="21"/>
        </w:rPr>
        <w:object w:dxaOrig="200" w:dyaOrig="220" w14:anchorId="1C40C22D">
          <v:shape id="_x0000_i1120" type="#_x0000_t75" style="width:10.15pt;height:10.9pt" o:ole="">
            <v:imagedata r:id="rId19" o:title=""/>
          </v:shape>
          <o:OLEObject Type="Embed" ProgID="Equation.DSMT4" ShapeID="_x0000_i1120" DrawAspect="Content" ObjectID="_1649677705" r:id="rId154"/>
        </w:object>
      </w:r>
      <w:r w:rsidRPr="005069B3">
        <w:rPr>
          <w:rFonts w:hint="eastAsia"/>
          <w:szCs w:val="21"/>
        </w:rPr>
        <w:t>等分，记</w:t>
      </w:r>
      <w:r w:rsidRPr="005069B3">
        <w:rPr>
          <w:position w:val="-24"/>
          <w:szCs w:val="21"/>
        </w:rPr>
        <w:object w:dxaOrig="780" w:dyaOrig="620" w14:anchorId="7B65ECDE">
          <v:shape id="_x0000_i1121" type="#_x0000_t75" style="width:39.4pt;height:31.15pt" o:ole="">
            <v:imagedata r:id="rId105" o:title=""/>
          </v:shape>
          <o:OLEObject Type="Embed" ProgID="Equation.DSMT4" ShapeID="_x0000_i1121" DrawAspect="Content" ObjectID="_1649677706" r:id="rId15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1540" w:dyaOrig="360" w14:anchorId="103D0D84">
          <v:shape id="_x0000_i1122" type="#_x0000_t75" style="width:76.5pt;height:18.4pt" o:ole="">
            <v:imagedata r:id="rId107" o:title=""/>
          </v:shape>
          <o:OLEObject Type="Embed" ProgID="Equation.DSMT4" ShapeID="_x0000_i1122" DrawAspect="Content" ObjectID="_1649677707" r:id="rId156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113C4704">
          <v:shape id="_x0000_i1123" type="#_x0000_t75" style="width:61.9pt;height:16.5pt" o:ole="">
            <v:imagedata r:id="rId10" o:title=""/>
          </v:shape>
          <o:OLEObject Type="Embed" ProgID="Equation.DSMT4" ShapeID="_x0000_i1123" DrawAspect="Content" ObjectID="_1649677708" r:id="rId157"/>
        </w:object>
      </w:r>
      <w:r w:rsidRPr="005069B3">
        <w:rPr>
          <w:rFonts w:hint="eastAsia"/>
          <w:szCs w:val="21"/>
        </w:rPr>
        <w:t>，构造</w:t>
      </w:r>
      <w:r w:rsidRPr="005069B3">
        <w:rPr>
          <w:position w:val="-12"/>
          <w:szCs w:val="21"/>
        </w:rPr>
        <w:object w:dxaOrig="580" w:dyaOrig="360" w14:anchorId="507D118F">
          <v:shape id="_x0000_i1124" type="#_x0000_t75" style="width:29.25pt;height:18.4pt" o:ole="">
            <v:imagedata r:id="rId33" o:title=""/>
          </v:shape>
          <o:OLEObject Type="Embed" ProgID="Equation.DSMT4" ShapeID="_x0000_i1124" DrawAspect="Content" ObjectID="_1649677709" r:id="rId158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69178220">
          <v:shape id="_x0000_i1125" type="#_x0000_t75" style="width:29.25pt;height:18.4pt" o:ole="">
            <v:imagedata r:id="rId33" o:title=""/>
          </v:shape>
          <o:OLEObject Type="Embed" ProgID="Equation.DSMT4" ShapeID="_x0000_i1125" DrawAspect="Content" ObjectID="_1649677710" r:id="rId159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45E7E409">
          <v:shape id="_x0000_i1126" type="#_x0000_t75" style="width:27.4pt;height:16.5pt" o:ole="">
            <v:imagedata r:id="rId35" o:title=""/>
          </v:shape>
          <o:OLEObject Type="Embed" ProgID="Equation.DSMT4" ShapeID="_x0000_i1126" DrawAspect="Content" ObjectID="_1649677711" r:id="rId160"/>
        </w:object>
      </w:r>
      <w:r w:rsidRPr="005069B3">
        <w:rPr>
          <w:rFonts w:hint="eastAsia"/>
          <w:szCs w:val="21"/>
        </w:rPr>
        <w:t>的近似值。分别取</w:t>
      </w:r>
      <w:r w:rsidRPr="005069B3">
        <w:rPr>
          <w:position w:val="-6"/>
          <w:szCs w:val="21"/>
        </w:rPr>
        <w:object w:dxaOrig="540" w:dyaOrig="279" w14:anchorId="6C240203">
          <v:shape id="_x0000_i1127" type="#_x0000_t75" style="width:27.4pt;height:13.5pt" o:ole="">
            <v:imagedata r:id="rId80" o:title=""/>
          </v:shape>
          <o:OLEObject Type="Embed" ProgID="Equation.DSMT4" ShapeID="_x0000_i1127" DrawAspect="Content" ObjectID="_1649677712" r:id="rId16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60" w:dyaOrig="279" w14:anchorId="3C6E17A3">
          <v:shape id="_x0000_i1128" type="#_x0000_t75" style="width:32.65pt;height:13.5pt" o:ole="">
            <v:imagedata r:id="rId82" o:title=""/>
          </v:shape>
          <o:OLEObject Type="Embed" ProgID="Equation.DSMT4" ShapeID="_x0000_i1128" DrawAspect="Content" ObjectID="_1649677713" r:id="rId16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668DAD71">
          <v:shape id="_x0000_i1129" type="#_x0000_t75" style="width:33.75pt;height:13.5pt" o:ole="">
            <v:imagedata r:id="rId84" o:title=""/>
          </v:shape>
          <o:OLEObject Type="Embed" ProgID="Equation.DSMT4" ShapeID="_x0000_i1129" DrawAspect="Content" ObjectID="_1649677714" r:id="rId163"/>
        </w:object>
      </w:r>
      <w:r w:rsidRPr="005069B3">
        <w:rPr>
          <w:rFonts w:hint="eastAsia"/>
          <w:szCs w:val="21"/>
        </w:rPr>
        <w:t>，同时计算</w:t>
      </w:r>
      <w:r w:rsidR="00FC2347" w:rsidRPr="005069B3">
        <w:rPr>
          <w:position w:val="-12"/>
          <w:szCs w:val="21"/>
        </w:rPr>
        <w:object w:dxaOrig="580" w:dyaOrig="360" w14:anchorId="6443B119">
          <v:shape id="_x0000_i1130" type="#_x0000_t75" style="width:29.25pt;height:18.4pt" o:ole="">
            <v:imagedata r:id="rId33" o:title=""/>
          </v:shape>
          <o:OLEObject Type="Embed" ProgID="Equation.DSMT4" ShapeID="_x0000_i1130" DrawAspect="Content" ObjectID="_1649677715" r:id="rId164"/>
        </w:object>
      </w:r>
      <w:r w:rsidR="00FC2347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980" w:dyaOrig="279" w14:anchorId="13EDFF40">
          <v:shape id="_x0000_i1131" type="#_x0000_t75" style="width:49.15pt;height:13.5pt" o:ole="">
            <v:imagedata r:id="rId165" o:title=""/>
          </v:shape>
          <o:OLEObject Type="Embed" ProgID="Equation.DSMT4" ShapeID="_x0000_i1131" DrawAspect="Content" ObjectID="_1649677716" r:id="rId166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980" w:dyaOrig="279" w14:anchorId="2C65F4B2">
          <v:shape id="_x0000_i1132" type="#_x0000_t75" style="width:49.15pt;height:13.5pt" o:ole="">
            <v:imagedata r:id="rId167" o:title=""/>
          </v:shape>
          <o:OLEObject Type="Embed" ProgID="Equation.DSMT4" ShapeID="_x0000_i1132" DrawAspect="Content" ObjectID="_1649677717" r:id="rId16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5E691E37">
          <v:shape id="_x0000_i1133" type="#_x0000_t75" style="width:42.75pt;height:13.5pt" o:ole="">
            <v:imagedata r:id="rId169" o:title=""/>
          </v:shape>
          <o:OLEObject Type="Embed" ProgID="Equation.DSMT4" ShapeID="_x0000_i1133" DrawAspect="Content" ObjectID="_1649677718" r:id="rId17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01B8FDC0">
          <v:shape id="_x0000_i1134" type="#_x0000_t75" style="width:42.75pt;height:13.5pt" o:ole="">
            <v:imagedata r:id="rId171" o:title=""/>
          </v:shape>
          <o:OLEObject Type="Embed" ProgID="Equation.DSMT4" ShapeID="_x0000_i1134" DrawAspect="Content" ObjectID="_1649677719" r:id="rId172"/>
        </w:object>
      </w:r>
      <w:r w:rsidR="00FC2347" w:rsidRPr="005069B3">
        <w:rPr>
          <w:rFonts w:hint="eastAsia"/>
          <w:szCs w:val="21"/>
        </w:rPr>
        <w:t>处的函数值。</w:t>
      </w:r>
    </w:p>
    <w:p w14:paraId="22344C97" w14:textId="77777777" w:rsidR="00FC2347" w:rsidRPr="005069B3" w:rsidRDefault="00FC2347" w:rsidP="00FC2347">
      <w:pPr>
        <w:rPr>
          <w:szCs w:val="21"/>
        </w:rPr>
      </w:pPr>
    </w:p>
    <w:p w14:paraId="4B6B0F20" w14:textId="77777777" w:rsidR="0020335D" w:rsidRPr="005069B3" w:rsidRDefault="0020335D" w:rsidP="00FC2347">
      <w:pPr>
        <w:rPr>
          <w:szCs w:val="21"/>
        </w:rPr>
      </w:pPr>
      <w:r w:rsidRPr="005069B3">
        <w:rPr>
          <w:rFonts w:hint="eastAsia"/>
          <w:szCs w:val="21"/>
        </w:rPr>
        <w:t>问题</w:t>
      </w:r>
      <w:r w:rsidRPr="005069B3">
        <w:rPr>
          <w:rFonts w:hint="eastAsia"/>
          <w:szCs w:val="21"/>
        </w:rPr>
        <w:t>3</w:t>
      </w:r>
      <w:r w:rsidR="001D1E6D" w:rsidRPr="005069B3">
        <w:rPr>
          <w:rFonts w:hint="eastAsia"/>
          <w:szCs w:val="21"/>
        </w:rPr>
        <w:t xml:space="preserve"> </w:t>
      </w:r>
      <w:r w:rsidR="001D1E6D" w:rsidRPr="005069B3">
        <w:rPr>
          <w:rFonts w:hint="eastAsia"/>
          <w:szCs w:val="21"/>
        </w:rPr>
        <w:t>在区间</w:t>
      </w:r>
      <w:r w:rsidR="001D1E6D" w:rsidRPr="005069B3">
        <w:rPr>
          <w:position w:val="-10"/>
          <w:szCs w:val="21"/>
        </w:rPr>
        <w:object w:dxaOrig="600" w:dyaOrig="320" w14:anchorId="30EB5317">
          <v:shape id="_x0000_i1135" type="#_x0000_t75" style="width:30pt;height:16.5pt" o:ole="">
            <v:imagedata r:id="rId129" o:title=""/>
          </v:shape>
          <o:OLEObject Type="Embed" ProgID="Equation.DSMT4" ShapeID="_x0000_i1135" DrawAspect="Content" ObjectID="_1649677720" r:id="rId173"/>
        </w:object>
      </w:r>
      <w:r w:rsidR="001D1E6D" w:rsidRPr="005069B3">
        <w:rPr>
          <w:rFonts w:hint="eastAsia"/>
          <w:szCs w:val="21"/>
        </w:rPr>
        <w:t>考虑拉格朗日插值问题，为了使得插值误差较小，应如何选取插</w:t>
      </w:r>
      <w:r w:rsidR="001D1E6D" w:rsidRPr="005069B3">
        <w:rPr>
          <w:rFonts w:hint="eastAsia"/>
          <w:szCs w:val="21"/>
        </w:rPr>
        <w:lastRenderedPageBreak/>
        <w:t>值节点？</w:t>
      </w:r>
    </w:p>
    <w:p w14:paraId="65302965" w14:textId="77777777" w:rsidR="00FC2347" w:rsidRPr="005069B3" w:rsidRDefault="00FC2347" w:rsidP="00FC2347">
      <w:pPr>
        <w:rPr>
          <w:szCs w:val="21"/>
        </w:rPr>
      </w:pPr>
    </w:p>
    <w:p w14:paraId="03B101AE" w14:textId="77777777" w:rsidR="001D1E6D" w:rsidRPr="005069B3" w:rsidRDefault="001D1E6D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考虑下面两个拉格朗日插值问题：</w:t>
      </w:r>
    </w:p>
    <w:p w14:paraId="389A1899" w14:textId="77777777" w:rsidR="001D1E6D" w:rsidRPr="005069B3" w:rsidRDefault="001D1E6D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）设</w:t>
      </w:r>
      <w:r w:rsidRPr="005069B3">
        <w:rPr>
          <w:position w:val="-24"/>
          <w:szCs w:val="21"/>
        </w:rPr>
        <w:object w:dxaOrig="1320" w:dyaOrig="620" w14:anchorId="4EDF76DE">
          <v:shape id="_x0000_i1136" type="#_x0000_t75" style="width:65.65pt;height:31.15pt" o:ole="">
            <v:imagedata r:id="rId64" o:title=""/>
          </v:shape>
          <o:OLEObject Type="Embed" ProgID="Equation.DSMT4" ShapeID="_x0000_i1136" DrawAspect="Content" ObjectID="_1649677721" r:id="rId17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960" w:dyaOrig="320" w14:anchorId="6DE00780">
          <v:shape id="_x0000_i1137" type="#_x0000_t75" style="width:48.4pt;height:16.5pt" o:ole="">
            <v:imagedata r:id="rId126" o:title=""/>
          </v:shape>
          <o:OLEObject Type="Embed" ProgID="Equation.DSMT4" ShapeID="_x0000_i1137" DrawAspect="Content" ObjectID="_1649677722" r:id="rId175"/>
        </w:object>
      </w:r>
      <w:r w:rsidRPr="005069B3">
        <w:rPr>
          <w:rFonts w:hint="eastAsia"/>
          <w:szCs w:val="21"/>
        </w:rPr>
        <w:t>，考虑非等距节点的拉格朗日插值多项式</w:t>
      </w:r>
      <w:r w:rsidRPr="005069B3">
        <w:rPr>
          <w:position w:val="-12"/>
          <w:szCs w:val="21"/>
        </w:rPr>
        <w:object w:dxaOrig="580" w:dyaOrig="360" w14:anchorId="468CA612">
          <v:shape id="_x0000_i1138" type="#_x0000_t75" style="width:29.25pt;height:18.4pt" o:ole="">
            <v:imagedata r:id="rId33" o:title=""/>
          </v:shape>
          <o:OLEObject Type="Embed" ProgID="Equation.DSMT4" ShapeID="_x0000_i1138" DrawAspect="Content" ObjectID="_1649677723" r:id="rId176"/>
        </w:object>
      </w:r>
      <w:r w:rsidRPr="005069B3">
        <w:rPr>
          <w:rFonts w:hint="eastAsia"/>
          <w:szCs w:val="21"/>
        </w:rPr>
        <w:t>，记</w:t>
      </w:r>
      <w:r w:rsidRPr="005069B3">
        <w:rPr>
          <w:position w:val="-28"/>
          <w:szCs w:val="21"/>
        </w:rPr>
        <w:object w:dxaOrig="1780" w:dyaOrig="660" w14:anchorId="1CCBE206">
          <v:shape id="_x0000_i1139" type="#_x0000_t75" style="width:89.25pt;height:32.65pt" o:ole="">
            <v:imagedata r:id="rId177" o:title=""/>
          </v:shape>
          <o:OLEObject Type="Embed" ProgID="Equation.DSMT4" ShapeID="_x0000_i1139" DrawAspect="Content" ObjectID="_1649677724" r:id="rId17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54AABFB8">
          <v:shape id="_x0000_i1140" type="#_x0000_t75" style="width:61.9pt;height:16.5pt" o:ole="">
            <v:imagedata r:id="rId10" o:title=""/>
          </v:shape>
          <o:OLEObject Type="Embed" ProgID="Equation.DSMT4" ShapeID="_x0000_i1140" DrawAspect="Content" ObjectID="_1649677725" r:id="rId179"/>
        </w:object>
      </w:r>
      <w:r w:rsidRPr="005069B3">
        <w:rPr>
          <w:rFonts w:hint="eastAsia"/>
          <w:szCs w:val="21"/>
        </w:rPr>
        <w:t>，构造</w:t>
      </w:r>
      <w:r w:rsidRPr="005069B3">
        <w:rPr>
          <w:position w:val="-12"/>
          <w:szCs w:val="21"/>
        </w:rPr>
        <w:object w:dxaOrig="580" w:dyaOrig="360" w14:anchorId="3589D0E2">
          <v:shape id="_x0000_i1141" type="#_x0000_t75" style="width:29.25pt;height:18.4pt" o:ole="">
            <v:imagedata r:id="rId33" o:title=""/>
          </v:shape>
          <o:OLEObject Type="Embed" ProgID="Equation.DSMT4" ShapeID="_x0000_i1141" DrawAspect="Content" ObjectID="_1649677726" r:id="rId180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031F3C2E">
          <v:shape id="_x0000_i1142" type="#_x0000_t75" style="width:29.25pt;height:18.4pt" o:ole="">
            <v:imagedata r:id="rId33" o:title=""/>
          </v:shape>
          <o:OLEObject Type="Embed" ProgID="Equation.DSMT4" ShapeID="_x0000_i1142" DrawAspect="Content" ObjectID="_1649677727" r:id="rId181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60546E86">
          <v:shape id="_x0000_i1143" type="#_x0000_t75" style="width:27.4pt;height:16.5pt" o:ole="">
            <v:imagedata r:id="rId35" o:title=""/>
          </v:shape>
          <o:OLEObject Type="Embed" ProgID="Equation.DSMT4" ShapeID="_x0000_i1143" DrawAspect="Content" ObjectID="_1649677728" r:id="rId182"/>
        </w:object>
      </w:r>
      <w:r w:rsidRPr="005069B3">
        <w:rPr>
          <w:rFonts w:hint="eastAsia"/>
          <w:szCs w:val="21"/>
        </w:rPr>
        <w:t>的近似值。分别取</w:t>
      </w:r>
      <w:r w:rsidRPr="005069B3">
        <w:rPr>
          <w:position w:val="-6"/>
          <w:szCs w:val="21"/>
        </w:rPr>
        <w:object w:dxaOrig="540" w:dyaOrig="279" w14:anchorId="22210544">
          <v:shape id="_x0000_i1144" type="#_x0000_t75" style="width:27.4pt;height:13.5pt" o:ole="">
            <v:imagedata r:id="rId80" o:title=""/>
          </v:shape>
          <o:OLEObject Type="Embed" ProgID="Equation.DSMT4" ShapeID="_x0000_i1144" DrawAspect="Content" ObjectID="_1649677729" r:id="rId183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60" w:dyaOrig="279" w14:anchorId="67D3D279">
          <v:shape id="_x0000_i1145" type="#_x0000_t75" style="width:32.65pt;height:13.5pt" o:ole="">
            <v:imagedata r:id="rId82" o:title=""/>
          </v:shape>
          <o:OLEObject Type="Embed" ProgID="Equation.DSMT4" ShapeID="_x0000_i1145" DrawAspect="Content" ObjectID="_1649677730" r:id="rId18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443E64D1">
          <v:shape id="_x0000_i1146" type="#_x0000_t75" style="width:33.75pt;height:13.5pt" o:ole="">
            <v:imagedata r:id="rId84" o:title=""/>
          </v:shape>
          <o:OLEObject Type="Embed" ProgID="Equation.DSMT4" ShapeID="_x0000_i1146" DrawAspect="Content" ObjectID="_1649677731" r:id="rId185"/>
        </w:object>
      </w:r>
      <w:r w:rsidRPr="005069B3">
        <w:rPr>
          <w:rFonts w:hint="eastAsia"/>
          <w:szCs w:val="21"/>
        </w:rPr>
        <w:t>，同时计算</w:t>
      </w:r>
      <w:r w:rsidR="00DC0E45" w:rsidRPr="005069B3">
        <w:rPr>
          <w:position w:val="-12"/>
          <w:szCs w:val="21"/>
        </w:rPr>
        <w:object w:dxaOrig="580" w:dyaOrig="360" w14:anchorId="28AE7F3E">
          <v:shape id="_x0000_i1147" type="#_x0000_t75" style="width:29.25pt;height:18.4pt" o:ole="">
            <v:imagedata r:id="rId33" o:title=""/>
          </v:shape>
          <o:OLEObject Type="Embed" ProgID="Equation.DSMT4" ShapeID="_x0000_i1147" DrawAspect="Content" ObjectID="_1649677732" r:id="rId186"/>
        </w:object>
      </w:r>
      <w:r w:rsidR="00DC0E45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980" w:dyaOrig="279" w14:anchorId="495434C8">
          <v:shape id="_x0000_i1148" type="#_x0000_t75" style="width:49.15pt;height:13.5pt" o:ole="">
            <v:imagedata r:id="rId117" o:title=""/>
          </v:shape>
          <o:OLEObject Type="Embed" ProgID="Equation.DSMT4" ShapeID="_x0000_i1148" DrawAspect="Content" ObjectID="_1649677733" r:id="rId187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980" w:dyaOrig="279" w14:anchorId="3E79AC88">
          <v:shape id="_x0000_i1149" type="#_x0000_t75" style="width:49.15pt;height:13.5pt" o:ole="">
            <v:imagedata r:id="rId119" o:title=""/>
          </v:shape>
          <o:OLEObject Type="Embed" ProgID="Equation.DSMT4" ShapeID="_x0000_i1149" DrawAspect="Content" ObjectID="_1649677734" r:id="rId18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5CDCA902">
          <v:shape id="_x0000_i1150" type="#_x0000_t75" style="width:42.75pt;height:13.5pt" o:ole="">
            <v:imagedata r:id="rId121" o:title=""/>
          </v:shape>
          <o:OLEObject Type="Embed" ProgID="Equation.DSMT4" ShapeID="_x0000_i1150" DrawAspect="Content" ObjectID="_1649677735" r:id="rId189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184C9622">
          <v:shape id="_x0000_i1151" type="#_x0000_t75" style="width:42.75pt;height:13.5pt" o:ole="">
            <v:imagedata r:id="rId123" o:title=""/>
          </v:shape>
          <o:OLEObject Type="Embed" ProgID="Equation.DSMT4" ShapeID="_x0000_i1151" DrawAspect="Content" ObjectID="_1649677736" r:id="rId190"/>
        </w:object>
      </w:r>
      <w:r w:rsidR="00FC2347" w:rsidRPr="005069B3">
        <w:rPr>
          <w:rFonts w:hint="eastAsia"/>
          <w:szCs w:val="21"/>
        </w:rPr>
        <w:t>处的函数值。</w:t>
      </w:r>
    </w:p>
    <w:p w14:paraId="0AAE7BC1" w14:textId="77777777" w:rsidR="001D1E6D" w:rsidRPr="005069B3" w:rsidRDefault="001D1E6D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960" w:dyaOrig="360" w14:anchorId="4D28591D">
          <v:shape id="_x0000_i1152" type="#_x0000_t75" style="width:48.4pt;height:18.4pt" o:ole="">
            <v:imagedata r:id="rId97" o:title=""/>
          </v:shape>
          <o:OLEObject Type="Embed" ProgID="Equation.DSMT4" ShapeID="_x0000_i1152" DrawAspect="Content" ObjectID="_1649677737" r:id="rId19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960" w:dyaOrig="320" w14:anchorId="1FEF814F">
          <v:shape id="_x0000_i1153" type="#_x0000_t75" style="width:48.4pt;height:16.5pt" o:ole="">
            <v:imagedata r:id="rId126" o:title=""/>
          </v:shape>
          <o:OLEObject Type="Embed" ProgID="Equation.DSMT4" ShapeID="_x0000_i1153" DrawAspect="Content" ObjectID="_1649677738" r:id="rId192"/>
        </w:object>
      </w:r>
      <w:r w:rsidRPr="005069B3">
        <w:rPr>
          <w:rFonts w:hint="eastAsia"/>
          <w:szCs w:val="21"/>
        </w:rPr>
        <w:t>，考虑非等距节点的拉格朗日插值多项式</w:t>
      </w:r>
      <w:r w:rsidRPr="005069B3">
        <w:rPr>
          <w:position w:val="-12"/>
          <w:szCs w:val="21"/>
        </w:rPr>
        <w:object w:dxaOrig="580" w:dyaOrig="360" w14:anchorId="42406A06">
          <v:shape id="_x0000_i1154" type="#_x0000_t75" style="width:29.25pt;height:18.4pt" o:ole="">
            <v:imagedata r:id="rId33" o:title=""/>
          </v:shape>
          <o:OLEObject Type="Embed" ProgID="Equation.DSMT4" ShapeID="_x0000_i1154" DrawAspect="Content" ObjectID="_1649677739" r:id="rId193"/>
        </w:object>
      </w:r>
      <w:r w:rsidRPr="005069B3">
        <w:rPr>
          <w:rFonts w:hint="eastAsia"/>
          <w:szCs w:val="21"/>
        </w:rPr>
        <w:t>，记</w:t>
      </w:r>
      <w:r w:rsidRPr="005069B3">
        <w:rPr>
          <w:position w:val="-28"/>
          <w:szCs w:val="21"/>
        </w:rPr>
        <w:object w:dxaOrig="1780" w:dyaOrig="660" w14:anchorId="3C30361B">
          <v:shape id="_x0000_i1155" type="#_x0000_t75" style="width:89.25pt;height:32.65pt" o:ole="">
            <v:imagedata r:id="rId177" o:title=""/>
          </v:shape>
          <o:OLEObject Type="Embed" ProgID="Equation.DSMT4" ShapeID="_x0000_i1155" DrawAspect="Content" ObjectID="_1649677740" r:id="rId19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2098800E">
          <v:shape id="_x0000_i1156" type="#_x0000_t75" style="width:61.9pt;height:16.5pt" o:ole="">
            <v:imagedata r:id="rId10" o:title=""/>
          </v:shape>
          <o:OLEObject Type="Embed" ProgID="Equation.DSMT4" ShapeID="_x0000_i1156" DrawAspect="Content" ObjectID="_1649677741" r:id="rId195"/>
        </w:object>
      </w:r>
      <w:r w:rsidRPr="005069B3">
        <w:rPr>
          <w:rFonts w:hint="eastAsia"/>
          <w:szCs w:val="21"/>
        </w:rPr>
        <w:t>，构造</w:t>
      </w:r>
      <w:r w:rsidRPr="005069B3">
        <w:rPr>
          <w:position w:val="-12"/>
          <w:szCs w:val="21"/>
        </w:rPr>
        <w:object w:dxaOrig="580" w:dyaOrig="360" w14:anchorId="15754F30">
          <v:shape id="_x0000_i1157" type="#_x0000_t75" style="width:29.25pt;height:18.4pt" o:ole="">
            <v:imagedata r:id="rId33" o:title=""/>
          </v:shape>
          <o:OLEObject Type="Embed" ProgID="Equation.DSMT4" ShapeID="_x0000_i1157" DrawAspect="Content" ObjectID="_1649677742" r:id="rId196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506B9D75">
          <v:shape id="_x0000_i1158" type="#_x0000_t75" style="width:29.25pt;height:18.4pt" o:ole="">
            <v:imagedata r:id="rId33" o:title=""/>
          </v:shape>
          <o:OLEObject Type="Embed" ProgID="Equation.DSMT4" ShapeID="_x0000_i1158" DrawAspect="Content" ObjectID="_1649677743" r:id="rId197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4B84741C">
          <v:shape id="_x0000_i1159" type="#_x0000_t75" style="width:27.4pt;height:16.5pt" o:ole="">
            <v:imagedata r:id="rId35" o:title=""/>
          </v:shape>
          <o:OLEObject Type="Embed" ProgID="Equation.DSMT4" ShapeID="_x0000_i1159" DrawAspect="Content" ObjectID="_1649677744" r:id="rId198"/>
        </w:object>
      </w:r>
      <w:r w:rsidRPr="005069B3">
        <w:rPr>
          <w:rFonts w:hint="eastAsia"/>
          <w:szCs w:val="21"/>
        </w:rPr>
        <w:t>的近似值。分别取</w:t>
      </w:r>
      <w:r w:rsidRPr="005069B3">
        <w:rPr>
          <w:position w:val="-6"/>
          <w:szCs w:val="21"/>
        </w:rPr>
        <w:object w:dxaOrig="540" w:dyaOrig="279" w14:anchorId="33673183">
          <v:shape id="_x0000_i1160" type="#_x0000_t75" style="width:27.4pt;height:13.5pt" o:ole="">
            <v:imagedata r:id="rId80" o:title=""/>
          </v:shape>
          <o:OLEObject Type="Embed" ProgID="Equation.DSMT4" ShapeID="_x0000_i1160" DrawAspect="Content" ObjectID="_1649677745" r:id="rId199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60" w:dyaOrig="279" w14:anchorId="18E3322E">
          <v:shape id="_x0000_i1161" type="#_x0000_t75" style="width:32.65pt;height:13.5pt" o:ole="">
            <v:imagedata r:id="rId82" o:title=""/>
          </v:shape>
          <o:OLEObject Type="Embed" ProgID="Equation.DSMT4" ShapeID="_x0000_i1161" DrawAspect="Content" ObjectID="_1649677746" r:id="rId20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5F08BC0A">
          <v:shape id="_x0000_i1162" type="#_x0000_t75" style="width:33.75pt;height:13.5pt" o:ole="">
            <v:imagedata r:id="rId84" o:title=""/>
          </v:shape>
          <o:OLEObject Type="Embed" ProgID="Equation.DSMT4" ShapeID="_x0000_i1162" DrawAspect="Content" ObjectID="_1649677747" r:id="rId201"/>
        </w:object>
      </w:r>
      <w:r w:rsidRPr="005069B3">
        <w:rPr>
          <w:rFonts w:hint="eastAsia"/>
          <w:szCs w:val="21"/>
        </w:rPr>
        <w:t>，同时计算</w:t>
      </w:r>
      <w:r w:rsidR="00DC0E45" w:rsidRPr="005069B3">
        <w:rPr>
          <w:position w:val="-12"/>
          <w:szCs w:val="21"/>
        </w:rPr>
        <w:object w:dxaOrig="580" w:dyaOrig="360" w14:anchorId="6D22C7B6">
          <v:shape id="_x0000_i1163" type="#_x0000_t75" style="width:29.25pt;height:18.4pt" o:ole="">
            <v:imagedata r:id="rId33" o:title=""/>
          </v:shape>
          <o:OLEObject Type="Embed" ProgID="Equation.DSMT4" ShapeID="_x0000_i1163" DrawAspect="Content" ObjectID="_1649677748" r:id="rId202"/>
        </w:object>
      </w:r>
      <w:r w:rsidR="00DC0E45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980" w:dyaOrig="279" w14:anchorId="6A548986">
          <v:shape id="_x0000_i1164" type="#_x0000_t75" style="width:49.15pt;height:13.5pt" o:ole="">
            <v:imagedata r:id="rId117" o:title=""/>
          </v:shape>
          <o:OLEObject Type="Embed" ProgID="Equation.DSMT4" ShapeID="_x0000_i1164" DrawAspect="Content" ObjectID="_1649677749" r:id="rId203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980" w:dyaOrig="279" w14:anchorId="482CD5FC">
          <v:shape id="_x0000_i1165" type="#_x0000_t75" style="width:49.15pt;height:13.5pt" o:ole="">
            <v:imagedata r:id="rId119" o:title=""/>
          </v:shape>
          <o:OLEObject Type="Embed" ProgID="Equation.DSMT4" ShapeID="_x0000_i1165" DrawAspect="Content" ObjectID="_1649677750" r:id="rId20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7B1A0B7F">
          <v:shape id="_x0000_i1166" type="#_x0000_t75" style="width:42.75pt;height:13.5pt" o:ole="">
            <v:imagedata r:id="rId121" o:title=""/>
          </v:shape>
          <o:OLEObject Type="Embed" ProgID="Equation.DSMT4" ShapeID="_x0000_i1166" DrawAspect="Content" ObjectID="_1649677751" r:id="rId20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59" w:dyaOrig="279" w14:anchorId="3137F702">
          <v:shape id="_x0000_i1167" type="#_x0000_t75" style="width:42.75pt;height:13.5pt" o:ole="">
            <v:imagedata r:id="rId123" o:title=""/>
          </v:shape>
          <o:OLEObject Type="Embed" ProgID="Equation.DSMT4" ShapeID="_x0000_i1167" DrawAspect="Content" ObjectID="_1649677752" r:id="rId206"/>
        </w:object>
      </w:r>
      <w:r w:rsidR="00FC2347" w:rsidRPr="005069B3">
        <w:rPr>
          <w:rFonts w:hint="eastAsia"/>
          <w:szCs w:val="21"/>
        </w:rPr>
        <w:t>处的函数值。</w:t>
      </w:r>
    </w:p>
    <w:p w14:paraId="62CE4A3E" w14:textId="77777777" w:rsidR="0020335D" w:rsidRPr="005069B3" w:rsidRDefault="0020335D" w:rsidP="00FC2347">
      <w:pPr>
        <w:rPr>
          <w:szCs w:val="21"/>
        </w:rPr>
      </w:pPr>
    </w:p>
    <w:p w14:paraId="1F031008" w14:textId="77777777" w:rsidR="0020335D" w:rsidRPr="005069B3" w:rsidRDefault="0020335D" w:rsidP="00FC2347">
      <w:pPr>
        <w:rPr>
          <w:szCs w:val="21"/>
        </w:rPr>
      </w:pPr>
      <w:r w:rsidRPr="005069B3">
        <w:rPr>
          <w:rFonts w:hint="eastAsia"/>
          <w:szCs w:val="21"/>
        </w:rPr>
        <w:t>问题</w:t>
      </w:r>
      <w:r w:rsidRPr="005069B3">
        <w:rPr>
          <w:rFonts w:hint="eastAsia"/>
          <w:szCs w:val="21"/>
        </w:rPr>
        <w:t>4</w:t>
      </w:r>
      <w:r w:rsidR="00160DA8" w:rsidRPr="005069B3">
        <w:rPr>
          <w:rFonts w:hint="eastAsia"/>
          <w:szCs w:val="21"/>
        </w:rPr>
        <w:t xml:space="preserve"> </w:t>
      </w:r>
      <w:r w:rsidR="00160DA8" w:rsidRPr="005069B3">
        <w:rPr>
          <w:rFonts w:hint="eastAsia"/>
          <w:szCs w:val="21"/>
        </w:rPr>
        <w:t>考虑拉格朗日插值问题，内插比外推更可靠吗？</w:t>
      </w:r>
    </w:p>
    <w:p w14:paraId="538ABEC6" w14:textId="77777777" w:rsidR="00DC0E45" w:rsidRPr="005069B3" w:rsidRDefault="00DC0E45" w:rsidP="00FC2347">
      <w:pPr>
        <w:rPr>
          <w:szCs w:val="21"/>
        </w:rPr>
      </w:pPr>
    </w:p>
    <w:p w14:paraId="0CC590CB" w14:textId="77777777" w:rsidR="00160DA8" w:rsidRPr="005069B3" w:rsidRDefault="00160DA8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考虑下面两个拉格朗日插值问题：</w:t>
      </w:r>
    </w:p>
    <w:p w14:paraId="12506D94" w14:textId="77777777" w:rsidR="00160DA8" w:rsidRPr="005069B3" w:rsidRDefault="00160DA8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1080" w:dyaOrig="380" w14:anchorId="4B0BC28C">
          <v:shape id="_x0000_i1168" type="#_x0000_t75" style="width:53.65pt;height:19.15pt" o:ole="">
            <v:imagedata r:id="rId207" o:title=""/>
          </v:shape>
          <o:OLEObject Type="Embed" ProgID="Equation.DSMT4" ShapeID="_x0000_i1168" DrawAspect="Content" ObjectID="_1649677753" r:id="rId208"/>
        </w:object>
      </w:r>
      <w:r w:rsidRPr="005069B3">
        <w:rPr>
          <w:rFonts w:hint="eastAsia"/>
          <w:szCs w:val="21"/>
        </w:rPr>
        <w:t>，关于以</w:t>
      </w:r>
      <w:r w:rsidRPr="005069B3">
        <w:rPr>
          <w:position w:val="-12"/>
          <w:szCs w:val="21"/>
        </w:rPr>
        <w:object w:dxaOrig="600" w:dyaOrig="360" w14:anchorId="1D333EE4">
          <v:shape id="_x0000_i1169" type="#_x0000_t75" style="width:30pt;height:18.4pt" o:ole="">
            <v:imagedata r:id="rId209" o:title=""/>
          </v:shape>
          <o:OLEObject Type="Embed" ProgID="Equation.DSMT4" ShapeID="_x0000_i1169" DrawAspect="Content" ObjectID="_1649677754" r:id="rId21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620" w:dyaOrig="360" w14:anchorId="520075FC">
          <v:shape id="_x0000_i1170" type="#_x0000_t75" style="width:31.15pt;height:18.4pt" o:ole="">
            <v:imagedata r:id="rId211" o:title=""/>
          </v:shape>
          <o:OLEObject Type="Embed" ProgID="Equation.DSMT4" ShapeID="_x0000_i1170" DrawAspect="Content" ObjectID="_1649677755" r:id="rId21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639" w:dyaOrig="360" w14:anchorId="76BB377C">
          <v:shape id="_x0000_i1171" type="#_x0000_t75" style="width:31.9pt;height:18.4pt" o:ole="">
            <v:imagedata r:id="rId213" o:title=""/>
          </v:shape>
          <o:OLEObject Type="Embed" ProgID="Equation.DSMT4" ShapeID="_x0000_i1171" DrawAspect="Content" ObjectID="_1649677756" r:id="rId214"/>
        </w:object>
      </w:r>
      <w:r w:rsidRPr="005069B3">
        <w:rPr>
          <w:rFonts w:hint="eastAsia"/>
          <w:szCs w:val="21"/>
        </w:rPr>
        <w:t>为节点的拉格朗日插值多项式</w:t>
      </w:r>
      <w:r w:rsidRPr="005069B3">
        <w:rPr>
          <w:position w:val="-12"/>
          <w:szCs w:val="21"/>
        </w:rPr>
        <w:object w:dxaOrig="580" w:dyaOrig="360" w14:anchorId="074C8251">
          <v:shape id="_x0000_i1172" type="#_x0000_t75" style="width:29.25pt;height:18.4pt" o:ole="">
            <v:imagedata r:id="rId215" o:title=""/>
          </v:shape>
          <o:OLEObject Type="Embed" ProgID="Equation.DSMT4" ShapeID="_x0000_i1172" DrawAspect="Content" ObjectID="_1649677757" r:id="rId216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1D30110E">
          <v:shape id="_x0000_i1173" type="#_x0000_t75" style="width:29.25pt;height:18.4pt" o:ole="">
            <v:imagedata r:id="rId215" o:title=""/>
          </v:shape>
          <o:OLEObject Type="Embed" ProgID="Equation.DSMT4" ShapeID="_x0000_i1173" DrawAspect="Content" ObjectID="_1649677758" r:id="rId217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580AFF54">
          <v:shape id="_x0000_i1174" type="#_x0000_t75" style="width:27.4pt;height:16.5pt" o:ole="">
            <v:imagedata r:id="rId35" o:title=""/>
          </v:shape>
          <o:OLEObject Type="Embed" ProgID="Equation.DSMT4" ShapeID="_x0000_i1174" DrawAspect="Content" ObjectID="_1649677759" r:id="rId218"/>
        </w:object>
      </w:r>
      <w:r w:rsidRPr="005069B3">
        <w:rPr>
          <w:rFonts w:hint="eastAsia"/>
          <w:szCs w:val="21"/>
        </w:rPr>
        <w:t>的近似值。同时计算</w:t>
      </w:r>
      <w:r w:rsidR="00DC0E45" w:rsidRPr="005069B3">
        <w:rPr>
          <w:position w:val="-12"/>
          <w:szCs w:val="21"/>
        </w:rPr>
        <w:object w:dxaOrig="580" w:dyaOrig="360" w14:anchorId="38F23107">
          <v:shape id="_x0000_i1175" type="#_x0000_t75" style="width:29.25pt;height:18.4pt" o:ole="">
            <v:imagedata r:id="rId215" o:title=""/>
          </v:shape>
          <o:OLEObject Type="Embed" ProgID="Equation.DSMT4" ShapeID="_x0000_i1175" DrawAspect="Content" ObjectID="_1649677760" r:id="rId219"/>
        </w:object>
      </w:r>
      <w:r w:rsidR="00DC0E45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540" w:dyaOrig="279" w14:anchorId="3E4FA885">
          <v:shape id="_x0000_i1176" type="#_x0000_t75" style="width:27.4pt;height:13.5pt" o:ole="">
            <v:imagedata r:id="rId220" o:title=""/>
          </v:shape>
          <o:OLEObject Type="Embed" ProgID="Equation.DSMT4" ShapeID="_x0000_i1176" DrawAspect="Content" ObjectID="_1649677761" r:id="rId22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1100BB07">
          <v:shape id="_x0000_i1177" type="#_x0000_t75" style="width:33.75pt;height:13.5pt" o:ole="">
            <v:imagedata r:id="rId222" o:title=""/>
          </v:shape>
          <o:OLEObject Type="Embed" ProgID="Equation.DSMT4" ShapeID="_x0000_i1177" DrawAspect="Content" ObjectID="_1649677762" r:id="rId223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6413C4AC">
          <v:shape id="_x0000_i1178" type="#_x0000_t75" style="width:38.25pt;height:13.5pt" o:ole="">
            <v:imagedata r:id="rId224" o:title=""/>
          </v:shape>
          <o:OLEObject Type="Embed" ProgID="Equation.DSMT4" ShapeID="_x0000_i1178" DrawAspect="Content" ObjectID="_1649677763" r:id="rId22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656CDF1C">
          <v:shape id="_x0000_i1179" type="#_x0000_t75" style="width:38.25pt;height:13.5pt" o:ole="">
            <v:imagedata r:id="rId226" o:title=""/>
          </v:shape>
          <o:OLEObject Type="Embed" ProgID="Equation.DSMT4" ShapeID="_x0000_i1179" DrawAspect="Content" ObjectID="_1649677764" r:id="rId227"/>
        </w:object>
      </w:r>
      <w:r w:rsidR="00DC0E45" w:rsidRPr="005069B3">
        <w:rPr>
          <w:rFonts w:hint="eastAsia"/>
          <w:szCs w:val="21"/>
        </w:rPr>
        <w:t>处的函数值。</w:t>
      </w:r>
    </w:p>
    <w:p w14:paraId="3288723A" w14:textId="77777777" w:rsidR="00160DA8" w:rsidRPr="005069B3" w:rsidRDefault="00160DA8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1080" w:dyaOrig="380" w14:anchorId="1CB83334">
          <v:shape id="_x0000_i1180" type="#_x0000_t75" style="width:53.65pt;height:19.15pt" o:ole="">
            <v:imagedata r:id="rId207" o:title=""/>
          </v:shape>
          <o:OLEObject Type="Embed" ProgID="Equation.DSMT4" ShapeID="_x0000_i1180" DrawAspect="Content" ObjectID="_1649677765" r:id="rId228"/>
        </w:object>
      </w:r>
      <w:r w:rsidRPr="005069B3">
        <w:rPr>
          <w:rFonts w:hint="eastAsia"/>
          <w:szCs w:val="21"/>
        </w:rPr>
        <w:t>，关于以</w:t>
      </w:r>
      <w:r w:rsidRPr="005069B3">
        <w:rPr>
          <w:position w:val="-12"/>
          <w:szCs w:val="21"/>
        </w:rPr>
        <w:object w:dxaOrig="760" w:dyaOrig="360" w14:anchorId="6191194C">
          <v:shape id="_x0000_i1181" type="#_x0000_t75" style="width:38.25pt;height:18.4pt" o:ole="">
            <v:imagedata r:id="rId229" o:title=""/>
          </v:shape>
          <o:OLEObject Type="Embed" ProgID="Equation.DSMT4" ShapeID="_x0000_i1181" DrawAspect="Content" ObjectID="_1649677766" r:id="rId23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740" w:dyaOrig="360" w14:anchorId="1684566C">
          <v:shape id="_x0000_i1182" type="#_x0000_t75" style="width:37.5pt;height:18.4pt" o:ole="">
            <v:imagedata r:id="rId231" o:title=""/>
          </v:shape>
          <o:OLEObject Type="Embed" ProgID="Equation.DSMT4" ShapeID="_x0000_i1182" DrawAspect="Content" ObjectID="_1649677767" r:id="rId23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760" w:dyaOrig="360" w14:anchorId="6DF43098">
          <v:shape id="_x0000_i1183" type="#_x0000_t75" style="width:38.25pt;height:18.4pt" o:ole="">
            <v:imagedata r:id="rId233" o:title=""/>
          </v:shape>
          <o:OLEObject Type="Embed" ProgID="Equation.DSMT4" ShapeID="_x0000_i1183" DrawAspect="Content" ObjectID="_1649677768" r:id="rId234"/>
        </w:object>
      </w:r>
      <w:r w:rsidRPr="005069B3">
        <w:rPr>
          <w:rFonts w:hint="eastAsia"/>
          <w:szCs w:val="21"/>
        </w:rPr>
        <w:t>为节点的拉格朗日插值多项式</w:t>
      </w:r>
      <w:r w:rsidRPr="005069B3">
        <w:rPr>
          <w:position w:val="-12"/>
          <w:szCs w:val="21"/>
        </w:rPr>
        <w:object w:dxaOrig="580" w:dyaOrig="360" w14:anchorId="4BF91C5F">
          <v:shape id="_x0000_i1184" type="#_x0000_t75" style="width:29.25pt;height:18.4pt" o:ole="">
            <v:imagedata r:id="rId215" o:title=""/>
          </v:shape>
          <o:OLEObject Type="Embed" ProgID="Equation.DSMT4" ShapeID="_x0000_i1184" DrawAspect="Content" ObjectID="_1649677769" r:id="rId235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2EC24ABE">
          <v:shape id="_x0000_i1185" type="#_x0000_t75" style="width:29.25pt;height:18.4pt" o:ole="">
            <v:imagedata r:id="rId215" o:title=""/>
          </v:shape>
          <o:OLEObject Type="Embed" ProgID="Equation.DSMT4" ShapeID="_x0000_i1185" DrawAspect="Content" ObjectID="_1649677770" r:id="rId236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6EBA39E1">
          <v:shape id="_x0000_i1186" type="#_x0000_t75" style="width:27.4pt;height:16.5pt" o:ole="">
            <v:imagedata r:id="rId35" o:title=""/>
          </v:shape>
          <o:OLEObject Type="Embed" ProgID="Equation.DSMT4" ShapeID="_x0000_i1186" DrawAspect="Content" ObjectID="_1649677771" r:id="rId237"/>
        </w:object>
      </w:r>
      <w:r w:rsidRPr="005069B3">
        <w:rPr>
          <w:rFonts w:hint="eastAsia"/>
          <w:szCs w:val="21"/>
        </w:rPr>
        <w:t>的近似值。同时计算</w:t>
      </w:r>
      <w:r w:rsidR="00DC0E45" w:rsidRPr="005069B3">
        <w:rPr>
          <w:position w:val="-12"/>
          <w:szCs w:val="21"/>
        </w:rPr>
        <w:object w:dxaOrig="580" w:dyaOrig="360" w14:anchorId="794B6B4A">
          <v:shape id="_x0000_i1187" type="#_x0000_t75" style="width:29.25pt;height:18.4pt" o:ole="">
            <v:imagedata r:id="rId215" o:title=""/>
          </v:shape>
          <o:OLEObject Type="Embed" ProgID="Equation.DSMT4" ShapeID="_x0000_i1187" DrawAspect="Content" ObjectID="_1649677772" r:id="rId238"/>
        </w:object>
      </w:r>
      <w:r w:rsidR="00DC0E45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540" w:dyaOrig="279" w14:anchorId="5D5FEE24">
          <v:shape id="_x0000_i1188" type="#_x0000_t75" style="width:27.4pt;height:13.5pt" o:ole="">
            <v:imagedata r:id="rId220" o:title=""/>
          </v:shape>
          <o:OLEObject Type="Embed" ProgID="Equation.DSMT4" ShapeID="_x0000_i1188" DrawAspect="Content" ObjectID="_1649677773" r:id="rId239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443FC973">
          <v:shape id="_x0000_i1189" type="#_x0000_t75" style="width:33.75pt;height:13.5pt" o:ole="">
            <v:imagedata r:id="rId222" o:title=""/>
          </v:shape>
          <o:OLEObject Type="Embed" ProgID="Equation.DSMT4" ShapeID="_x0000_i1189" DrawAspect="Content" ObjectID="_1649677774" r:id="rId24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5E20099B">
          <v:shape id="_x0000_i1190" type="#_x0000_t75" style="width:38.25pt;height:13.5pt" o:ole="">
            <v:imagedata r:id="rId224" o:title=""/>
          </v:shape>
          <o:OLEObject Type="Embed" ProgID="Equation.DSMT4" ShapeID="_x0000_i1190" DrawAspect="Content" ObjectID="_1649677775" r:id="rId24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0E1D6E6E">
          <v:shape id="_x0000_i1191" type="#_x0000_t75" style="width:38.25pt;height:13.5pt" o:ole="">
            <v:imagedata r:id="rId226" o:title=""/>
          </v:shape>
          <o:OLEObject Type="Embed" ProgID="Equation.DSMT4" ShapeID="_x0000_i1191" DrawAspect="Content" ObjectID="_1649677776" r:id="rId242"/>
        </w:object>
      </w:r>
      <w:r w:rsidR="00DC0E45" w:rsidRPr="005069B3">
        <w:rPr>
          <w:rFonts w:hint="eastAsia"/>
          <w:szCs w:val="21"/>
        </w:rPr>
        <w:t>处的函数值。</w:t>
      </w:r>
    </w:p>
    <w:p w14:paraId="3792DC09" w14:textId="77777777" w:rsidR="00160DA8" w:rsidRPr="005069B3" w:rsidRDefault="00160DA8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3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1080" w:dyaOrig="380" w14:anchorId="1A2233C0">
          <v:shape id="_x0000_i1192" type="#_x0000_t75" style="width:53.65pt;height:19.15pt" o:ole="">
            <v:imagedata r:id="rId207" o:title=""/>
          </v:shape>
          <o:OLEObject Type="Embed" ProgID="Equation.DSMT4" ShapeID="_x0000_i1192" DrawAspect="Content" ObjectID="_1649677777" r:id="rId243"/>
        </w:object>
      </w:r>
      <w:r w:rsidRPr="005069B3">
        <w:rPr>
          <w:rFonts w:hint="eastAsia"/>
          <w:szCs w:val="21"/>
        </w:rPr>
        <w:t>，关于以</w:t>
      </w:r>
      <w:r w:rsidRPr="005069B3">
        <w:rPr>
          <w:position w:val="-12"/>
          <w:szCs w:val="21"/>
        </w:rPr>
        <w:object w:dxaOrig="859" w:dyaOrig="360" w14:anchorId="2D2812A9">
          <v:shape id="_x0000_i1193" type="#_x0000_t75" style="width:42.75pt;height:18.4pt" o:ole="">
            <v:imagedata r:id="rId244" o:title=""/>
          </v:shape>
          <o:OLEObject Type="Embed" ProgID="Equation.DSMT4" ShapeID="_x0000_i1193" DrawAspect="Content" ObjectID="_1649677778" r:id="rId24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820" w:dyaOrig="360" w14:anchorId="7560A2ED">
          <v:shape id="_x0000_i1194" type="#_x0000_t75" style="width:40.9pt;height:18.4pt" o:ole="">
            <v:imagedata r:id="rId246" o:title=""/>
          </v:shape>
          <o:OLEObject Type="Embed" ProgID="Equation.DSMT4" ShapeID="_x0000_i1194" DrawAspect="Content" ObjectID="_1649677779" r:id="rId247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859" w:dyaOrig="360" w14:anchorId="17574D85">
          <v:shape id="_x0000_i1195" type="#_x0000_t75" style="width:42.75pt;height:18.4pt" o:ole="">
            <v:imagedata r:id="rId248" o:title=""/>
          </v:shape>
          <o:OLEObject Type="Embed" ProgID="Equation.DSMT4" ShapeID="_x0000_i1195" DrawAspect="Content" ObjectID="_1649677780" r:id="rId249"/>
        </w:object>
      </w:r>
      <w:r w:rsidRPr="005069B3">
        <w:rPr>
          <w:rFonts w:hint="eastAsia"/>
          <w:szCs w:val="21"/>
        </w:rPr>
        <w:t>为节点的拉格朗日插值多项式</w:t>
      </w:r>
      <w:r w:rsidRPr="005069B3">
        <w:rPr>
          <w:position w:val="-12"/>
          <w:szCs w:val="21"/>
        </w:rPr>
        <w:object w:dxaOrig="580" w:dyaOrig="360" w14:anchorId="0B459EB1">
          <v:shape id="_x0000_i1196" type="#_x0000_t75" style="width:29.25pt;height:18.4pt" o:ole="">
            <v:imagedata r:id="rId215" o:title=""/>
          </v:shape>
          <o:OLEObject Type="Embed" ProgID="Equation.DSMT4" ShapeID="_x0000_i1196" DrawAspect="Content" ObjectID="_1649677781" r:id="rId250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08E5A8B2">
          <v:shape id="_x0000_i1197" type="#_x0000_t75" style="width:29.25pt;height:18.4pt" o:ole="">
            <v:imagedata r:id="rId215" o:title=""/>
          </v:shape>
          <o:OLEObject Type="Embed" ProgID="Equation.DSMT4" ShapeID="_x0000_i1197" DrawAspect="Content" ObjectID="_1649677782" r:id="rId251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6D857793">
          <v:shape id="_x0000_i1198" type="#_x0000_t75" style="width:27.4pt;height:16.5pt" o:ole="">
            <v:imagedata r:id="rId35" o:title=""/>
          </v:shape>
          <o:OLEObject Type="Embed" ProgID="Equation.DSMT4" ShapeID="_x0000_i1198" DrawAspect="Content" ObjectID="_1649677783" r:id="rId252"/>
        </w:object>
      </w:r>
      <w:r w:rsidRPr="005069B3">
        <w:rPr>
          <w:rFonts w:hint="eastAsia"/>
          <w:szCs w:val="21"/>
        </w:rPr>
        <w:t>的近似值。同时计算</w:t>
      </w:r>
      <w:r w:rsidR="00DC0E45" w:rsidRPr="005069B3">
        <w:rPr>
          <w:position w:val="-12"/>
          <w:szCs w:val="21"/>
        </w:rPr>
        <w:object w:dxaOrig="580" w:dyaOrig="360" w14:anchorId="3449241C">
          <v:shape id="_x0000_i1199" type="#_x0000_t75" style="width:29.25pt;height:18.4pt" o:ole="">
            <v:imagedata r:id="rId215" o:title=""/>
          </v:shape>
          <o:OLEObject Type="Embed" ProgID="Equation.DSMT4" ShapeID="_x0000_i1199" DrawAspect="Content" ObjectID="_1649677784" r:id="rId253"/>
        </w:object>
      </w:r>
      <w:r w:rsidR="00DC0E45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540" w:dyaOrig="279" w14:anchorId="74FB1A9D">
          <v:shape id="_x0000_i1200" type="#_x0000_t75" style="width:27.4pt;height:13.5pt" o:ole="">
            <v:imagedata r:id="rId220" o:title=""/>
          </v:shape>
          <o:OLEObject Type="Embed" ProgID="Equation.DSMT4" ShapeID="_x0000_i1200" DrawAspect="Content" ObjectID="_1649677785" r:id="rId25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6038EE12">
          <v:shape id="_x0000_i1201" type="#_x0000_t75" style="width:33.75pt;height:13.5pt" o:ole="">
            <v:imagedata r:id="rId222" o:title=""/>
          </v:shape>
          <o:OLEObject Type="Embed" ProgID="Equation.DSMT4" ShapeID="_x0000_i1201" DrawAspect="Content" ObjectID="_1649677786" r:id="rId25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03121E41">
          <v:shape id="_x0000_i1202" type="#_x0000_t75" style="width:38.25pt;height:13.5pt" o:ole="">
            <v:imagedata r:id="rId224" o:title=""/>
          </v:shape>
          <o:OLEObject Type="Embed" ProgID="Equation.DSMT4" ShapeID="_x0000_i1202" DrawAspect="Content" ObjectID="_1649677787" r:id="rId256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691F64CC">
          <v:shape id="_x0000_i1203" type="#_x0000_t75" style="width:38.25pt;height:13.5pt" o:ole="">
            <v:imagedata r:id="rId226" o:title=""/>
          </v:shape>
          <o:OLEObject Type="Embed" ProgID="Equation.DSMT4" ShapeID="_x0000_i1203" DrawAspect="Content" ObjectID="_1649677788" r:id="rId257"/>
        </w:object>
      </w:r>
      <w:r w:rsidR="00DC0E45" w:rsidRPr="005069B3">
        <w:rPr>
          <w:rFonts w:hint="eastAsia"/>
          <w:szCs w:val="21"/>
        </w:rPr>
        <w:t>处的函数值。</w:t>
      </w:r>
    </w:p>
    <w:p w14:paraId="18100B41" w14:textId="77777777" w:rsidR="00160DA8" w:rsidRPr="005069B3" w:rsidRDefault="00160DA8" w:rsidP="00FC2347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lastRenderedPageBreak/>
        <w:t>（</w:t>
      </w:r>
      <w:r w:rsidRPr="005069B3">
        <w:rPr>
          <w:rFonts w:hint="eastAsia"/>
          <w:szCs w:val="21"/>
        </w:rPr>
        <w:t>4</w:t>
      </w:r>
      <w:r w:rsidRPr="005069B3">
        <w:rPr>
          <w:rFonts w:hint="eastAsia"/>
          <w:szCs w:val="21"/>
        </w:rPr>
        <w:t>）设</w:t>
      </w:r>
      <w:r w:rsidRPr="005069B3">
        <w:rPr>
          <w:position w:val="-10"/>
          <w:szCs w:val="21"/>
        </w:rPr>
        <w:object w:dxaOrig="1080" w:dyaOrig="380" w14:anchorId="746AE75C">
          <v:shape id="_x0000_i1204" type="#_x0000_t75" style="width:53.65pt;height:19.15pt" o:ole="">
            <v:imagedata r:id="rId207" o:title=""/>
          </v:shape>
          <o:OLEObject Type="Embed" ProgID="Equation.DSMT4" ShapeID="_x0000_i1204" DrawAspect="Content" ObjectID="_1649677789" r:id="rId258"/>
        </w:object>
      </w:r>
      <w:r w:rsidRPr="005069B3">
        <w:rPr>
          <w:rFonts w:hint="eastAsia"/>
          <w:szCs w:val="21"/>
        </w:rPr>
        <w:t>，关于以</w:t>
      </w:r>
      <w:r w:rsidRPr="005069B3">
        <w:rPr>
          <w:position w:val="-12"/>
          <w:szCs w:val="21"/>
        </w:rPr>
        <w:object w:dxaOrig="859" w:dyaOrig="360" w14:anchorId="443AB1ED">
          <v:shape id="_x0000_i1205" type="#_x0000_t75" style="width:42.75pt;height:18.4pt" o:ole="">
            <v:imagedata r:id="rId259" o:title=""/>
          </v:shape>
          <o:OLEObject Type="Embed" ProgID="Equation.DSMT4" ShapeID="_x0000_i1205" DrawAspect="Content" ObjectID="_1649677790" r:id="rId26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840" w:dyaOrig="360" w14:anchorId="1AC8B488">
          <v:shape id="_x0000_i1206" type="#_x0000_t75" style="width:42pt;height:18.4pt" o:ole="">
            <v:imagedata r:id="rId261" o:title=""/>
          </v:shape>
          <o:OLEObject Type="Embed" ProgID="Equation.DSMT4" ShapeID="_x0000_i1206" DrawAspect="Content" ObjectID="_1649677791" r:id="rId26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880" w:dyaOrig="360" w14:anchorId="20C27A4F">
          <v:shape id="_x0000_i1207" type="#_x0000_t75" style="width:43.9pt;height:18.4pt" o:ole="">
            <v:imagedata r:id="rId263" o:title=""/>
          </v:shape>
          <o:OLEObject Type="Embed" ProgID="Equation.DSMT4" ShapeID="_x0000_i1207" DrawAspect="Content" ObjectID="_1649677792" r:id="rId264"/>
        </w:object>
      </w:r>
      <w:r w:rsidRPr="005069B3">
        <w:rPr>
          <w:rFonts w:hint="eastAsia"/>
          <w:szCs w:val="21"/>
        </w:rPr>
        <w:t>为节点的拉格朗日插值多项式</w:t>
      </w:r>
      <w:r w:rsidRPr="005069B3">
        <w:rPr>
          <w:position w:val="-12"/>
          <w:szCs w:val="21"/>
        </w:rPr>
        <w:object w:dxaOrig="580" w:dyaOrig="360" w14:anchorId="5FDAE551">
          <v:shape id="_x0000_i1208" type="#_x0000_t75" style="width:29.25pt;height:18.4pt" o:ole="">
            <v:imagedata r:id="rId215" o:title=""/>
          </v:shape>
          <o:OLEObject Type="Embed" ProgID="Equation.DSMT4" ShapeID="_x0000_i1208" DrawAspect="Content" ObjectID="_1649677793" r:id="rId265"/>
        </w:object>
      </w:r>
      <w:r w:rsidRPr="005069B3">
        <w:rPr>
          <w:rFonts w:hint="eastAsia"/>
          <w:szCs w:val="21"/>
        </w:rPr>
        <w:t>，利用拉格朗日插值多项式</w:t>
      </w:r>
      <w:r w:rsidRPr="005069B3">
        <w:rPr>
          <w:position w:val="-12"/>
          <w:szCs w:val="21"/>
        </w:rPr>
        <w:object w:dxaOrig="580" w:dyaOrig="360" w14:anchorId="6B9C2C3D">
          <v:shape id="_x0000_i1209" type="#_x0000_t75" style="width:29.25pt;height:18.4pt" o:ole="">
            <v:imagedata r:id="rId215" o:title=""/>
          </v:shape>
          <o:OLEObject Type="Embed" ProgID="Equation.DSMT4" ShapeID="_x0000_i1209" DrawAspect="Content" ObjectID="_1649677794" r:id="rId266"/>
        </w:object>
      </w:r>
      <w:r w:rsidRPr="005069B3">
        <w:rPr>
          <w:rFonts w:hint="eastAsia"/>
          <w:szCs w:val="21"/>
        </w:rPr>
        <w:t>作为</w:t>
      </w:r>
      <w:r w:rsidRPr="005069B3">
        <w:rPr>
          <w:position w:val="-10"/>
          <w:szCs w:val="21"/>
        </w:rPr>
        <w:object w:dxaOrig="540" w:dyaOrig="320" w14:anchorId="615A1BDD">
          <v:shape id="_x0000_i1210" type="#_x0000_t75" style="width:27.4pt;height:16.5pt" o:ole="">
            <v:imagedata r:id="rId35" o:title=""/>
          </v:shape>
          <o:OLEObject Type="Embed" ProgID="Equation.DSMT4" ShapeID="_x0000_i1210" DrawAspect="Content" ObjectID="_1649677795" r:id="rId267"/>
        </w:object>
      </w:r>
      <w:r w:rsidRPr="005069B3">
        <w:rPr>
          <w:rFonts w:hint="eastAsia"/>
          <w:szCs w:val="21"/>
        </w:rPr>
        <w:t>的近似值。同时计算</w:t>
      </w:r>
      <w:r w:rsidR="00DC0E45" w:rsidRPr="005069B3">
        <w:rPr>
          <w:position w:val="-12"/>
          <w:szCs w:val="21"/>
        </w:rPr>
        <w:object w:dxaOrig="580" w:dyaOrig="360" w14:anchorId="58EBE94A">
          <v:shape id="_x0000_i1211" type="#_x0000_t75" style="width:29.25pt;height:18.4pt" o:ole="">
            <v:imagedata r:id="rId215" o:title=""/>
          </v:shape>
          <o:OLEObject Type="Embed" ProgID="Equation.DSMT4" ShapeID="_x0000_i1211" DrawAspect="Content" ObjectID="_1649677796" r:id="rId268"/>
        </w:object>
      </w:r>
      <w:r w:rsidR="00DC0E45" w:rsidRPr="005069B3">
        <w:rPr>
          <w:rFonts w:hint="eastAsia"/>
          <w:szCs w:val="21"/>
        </w:rPr>
        <w:t>在</w:t>
      </w:r>
      <w:r w:rsidRPr="005069B3">
        <w:rPr>
          <w:position w:val="-6"/>
          <w:szCs w:val="21"/>
        </w:rPr>
        <w:object w:dxaOrig="540" w:dyaOrig="279" w14:anchorId="6D61AD52">
          <v:shape id="_x0000_i1212" type="#_x0000_t75" style="width:27.4pt;height:13.5pt" o:ole="">
            <v:imagedata r:id="rId220" o:title=""/>
          </v:shape>
          <o:OLEObject Type="Embed" ProgID="Equation.DSMT4" ShapeID="_x0000_i1212" DrawAspect="Content" ObjectID="_1649677797" r:id="rId269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680" w:dyaOrig="279" w14:anchorId="57432324">
          <v:shape id="_x0000_i1213" type="#_x0000_t75" style="width:33.75pt;height:13.5pt" o:ole="">
            <v:imagedata r:id="rId222" o:title=""/>
          </v:shape>
          <o:OLEObject Type="Embed" ProgID="Equation.DSMT4" ShapeID="_x0000_i1213" DrawAspect="Content" ObjectID="_1649677798" r:id="rId27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45A7FBC3">
          <v:shape id="_x0000_i1214" type="#_x0000_t75" style="width:38.25pt;height:13.5pt" o:ole="">
            <v:imagedata r:id="rId224" o:title=""/>
          </v:shape>
          <o:OLEObject Type="Embed" ProgID="Equation.DSMT4" ShapeID="_x0000_i1214" DrawAspect="Content" ObjectID="_1649677799" r:id="rId27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760" w:dyaOrig="279" w14:anchorId="58723FF4">
          <v:shape id="_x0000_i1215" type="#_x0000_t75" style="width:38.25pt;height:13.5pt" o:ole="">
            <v:imagedata r:id="rId226" o:title=""/>
          </v:shape>
          <o:OLEObject Type="Embed" ProgID="Equation.DSMT4" ShapeID="_x0000_i1215" DrawAspect="Content" ObjectID="_1649677800" r:id="rId272"/>
        </w:object>
      </w:r>
      <w:r w:rsidR="00DC0E45" w:rsidRPr="005069B3">
        <w:rPr>
          <w:rFonts w:hint="eastAsia"/>
          <w:szCs w:val="21"/>
        </w:rPr>
        <w:t>处的函数值。</w:t>
      </w:r>
    </w:p>
    <w:p w14:paraId="3A8C891E" w14:textId="77777777" w:rsidR="000F1D5B" w:rsidRPr="005069B3" w:rsidRDefault="000F1D5B" w:rsidP="00FC2347">
      <w:pPr>
        <w:rPr>
          <w:szCs w:val="21"/>
        </w:rPr>
      </w:pPr>
    </w:p>
    <w:p w14:paraId="3C7508D5" w14:textId="77777777" w:rsidR="002326C0" w:rsidRPr="005069B3" w:rsidRDefault="002326C0" w:rsidP="00FC2347">
      <w:pPr>
        <w:rPr>
          <w:szCs w:val="21"/>
        </w:rPr>
      </w:pPr>
      <w:r w:rsidRPr="005069B3">
        <w:rPr>
          <w:rFonts w:hint="eastAsia"/>
          <w:szCs w:val="21"/>
        </w:rPr>
        <w:t>思考题：</w:t>
      </w:r>
    </w:p>
    <w:p w14:paraId="70E0B169" w14:textId="77777777" w:rsidR="00177EF8" w:rsidRPr="005069B3" w:rsidRDefault="00177EF8" w:rsidP="00FC2347">
      <w:pPr>
        <w:rPr>
          <w:szCs w:val="21"/>
        </w:rPr>
      </w:pPr>
    </w:p>
    <w:p w14:paraId="770307C5" w14:textId="77777777" w:rsidR="002326C0" w:rsidRPr="005069B3" w:rsidRDefault="002326C0" w:rsidP="00FC2347">
      <w:pPr>
        <w:ind w:firstLineChars="100" w:firstLine="210"/>
        <w:rPr>
          <w:szCs w:val="21"/>
        </w:rPr>
      </w:pPr>
      <w:r w:rsidRPr="005069B3">
        <w:rPr>
          <w:rFonts w:hint="eastAsia"/>
          <w:szCs w:val="21"/>
        </w:rPr>
        <w:t xml:space="preserve">1. </w:t>
      </w:r>
      <w:r w:rsidRPr="005069B3">
        <w:rPr>
          <w:rFonts w:hint="eastAsia"/>
          <w:szCs w:val="21"/>
        </w:rPr>
        <w:t>对实验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存在的问题，应如何解决？</w:t>
      </w:r>
    </w:p>
    <w:p w14:paraId="4A4E0FDF" w14:textId="77777777" w:rsidR="002326C0" w:rsidRPr="005069B3" w:rsidRDefault="002326C0" w:rsidP="00FC2347">
      <w:pPr>
        <w:ind w:firstLineChars="100" w:firstLine="210"/>
        <w:rPr>
          <w:szCs w:val="21"/>
        </w:rPr>
      </w:pPr>
      <w:r w:rsidRPr="005069B3">
        <w:rPr>
          <w:rFonts w:hint="eastAsia"/>
          <w:szCs w:val="21"/>
        </w:rPr>
        <w:t xml:space="preserve">2. </w:t>
      </w:r>
      <w:r w:rsidRPr="005069B3">
        <w:rPr>
          <w:rFonts w:hint="eastAsia"/>
          <w:szCs w:val="21"/>
        </w:rPr>
        <w:t>对实验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存在的问题的回答，试加以说明</w:t>
      </w:r>
    </w:p>
    <w:p w14:paraId="2FC3A8DE" w14:textId="77777777" w:rsidR="002326C0" w:rsidRPr="005069B3" w:rsidRDefault="002326C0" w:rsidP="00FC2347">
      <w:pPr>
        <w:ind w:firstLineChars="100" w:firstLine="210"/>
        <w:rPr>
          <w:szCs w:val="21"/>
        </w:rPr>
      </w:pPr>
      <w:r w:rsidRPr="005069B3">
        <w:rPr>
          <w:rFonts w:hint="eastAsia"/>
          <w:szCs w:val="21"/>
        </w:rPr>
        <w:t xml:space="preserve">3. </w:t>
      </w:r>
      <w:r w:rsidRPr="005069B3">
        <w:rPr>
          <w:rFonts w:hint="eastAsia"/>
          <w:szCs w:val="21"/>
        </w:rPr>
        <w:t>对实验</w:t>
      </w:r>
      <w:r w:rsidRPr="005069B3">
        <w:rPr>
          <w:rFonts w:hint="eastAsia"/>
          <w:szCs w:val="21"/>
        </w:rPr>
        <w:t>3</w:t>
      </w:r>
      <w:r w:rsidRPr="005069B3">
        <w:rPr>
          <w:rFonts w:hint="eastAsia"/>
          <w:szCs w:val="21"/>
        </w:rPr>
        <w:t>存在的问题的回答，试加以说明</w:t>
      </w:r>
    </w:p>
    <w:p w14:paraId="003211BD" w14:textId="77777777" w:rsidR="002326C0" w:rsidRPr="005069B3" w:rsidRDefault="002326C0" w:rsidP="00FC2347">
      <w:pPr>
        <w:ind w:firstLineChars="100" w:firstLine="210"/>
        <w:rPr>
          <w:szCs w:val="21"/>
        </w:rPr>
      </w:pPr>
      <w:r w:rsidRPr="005069B3">
        <w:rPr>
          <w:rFonts w:hint="eastAsia"/>
          <w:szCs w:val="21"/>
        </w:rPr>
        <w:t xml:space="preserve">4. </w:t>
      </w:r>
      <w:r w:rsidRPr="005069B3">
        <w:rPr>
          <w:rFonts w:hint="eastAsia"/>
          <w:szCs w:val="21"/>
        </w:rPr>
        <w:t>如何理解插值问题中的内插和外推？</w:t>
      </w:r>
    </w:p>
    <w:p w14:paraId="1BDF1EE8" w14:textId="77777777" w:rsidR="00283374" w:rsidRPr="005069B3" w:rsidRDefault="00283374" w:rsidP="00FC2347">
      <w:pPr>
        <w:rPr>
          <w:szCs w:val="21"/>
        </w:rPr>
      </w:pPr>
    </w:p>
    <w:p w14:paraId="59B17A4E" w14:textId="1F2071E4" w:rsidR="002326C0" w:rsidRPr="007F2619" w:rsidRDefault="001F4FDA" w:rsidP="00FC2347">
      <w:pPr>
        <w:rPr>
          <w:color w:val="0000FF"/>
          <w:sz w:val="32"/>
          <w:szCs w:val="32"/>
        </w:rPr>
      </w:pPr>
      <w:r w:rsidRPr="007F2619">
        <w:rPr>
          <w:rFonts w:hint="eastAsia"/>
          <w:color w:val="0000FF"/>
          <w:sz w:val="32"/>
          <w:szCs w:val="32"/>
        </w:rPr>
        <w:t>请根据下列模板撰写详细的实验报告。</w:t>
      </w:r>
    </w:p>
    <w:p w14:paraId="3ABE072E" w14:textId="4B2BA17C" w:rsidR="001F4FDA" w:rsidRPr="007F2619" w:rsidRDefault="001F4FDA" w:rsidP="00FC2347">
      <w:pPr>
        <w:rPr>
          <w:color w:val="0000FF"/>
          <w:sz w:val="32"/>
          <w:szCs w:val="32"/>
        </w:rPr>
      </w:pPr>
      <w:r w:rsidRPr="007F2619">
        <w:rPr>
          <w:rFonts w:hint="eastAsia"/>
          <w:color w:val="0000FF"/>
          <w:sz w:val="32"/>
          <w:szCs w:val="32"/>
        </w:rPr>
        <w:t>页数不够时，可加页。</w:t>
      </w:r>
    </w:p>
    <w:p w14:paraId="63DEF27A" w14:textId="7B0929C1" w:rsidR="007F2619" w:rsidRDefault="007F2619" w:rsidP="00FC2347">
      <w:pPr>
        <w:rPr>
          <w:szCs w:val="21"/>
        </w:rPr>
      </w:pPr>
    </w:p>
    <w:p w14:paraId="2993BF7C" w14:textId="6FEEEC98" w:rsidR="007F2619" w:rsidRPr="00D86AAA" w:rsidRDefault="007F2619" w:rsidP="00FC2347">
      <w:pPr>
        <w:rPr>
          <w:color w:val="FF0000"/>
          <w:sz w:val="28"/>
          <w:szCs w:val="28"/>
        </w:rPr>
      </w:pPr>
      <w:r w:rsidRPr="00D86AAA">
        <w:rPr>
          <w:rFonts w:hint="eastAsia"/>
          <w:color w:val="FF0000"/>
          <w:sz w:val="28"/>
          <w:szCs w:val="28"/>
        </w:rPr>
        <w:t>实验要求：</w:t>
      </w:r>
    </w:p>
    <w:p w14:paraId="3BF785AB" w14:textId="62596348" w:rsidR="007F2619" w:rsidRPr="00C2612F" w:rsidRDefault="007F2619" w:rsidP="00FC2347">
      <w:pPr>
        <w:rPr>
          <w:b/>
          <w:bCs/>
          <w:color w:val="FF0000"/>
          <w:sz w:val="28"/>
          <w:szCs w:val="28"/>
        </w:rPr>
      </w:pPr>
      <w:r w:rsidRPr="00C2612F">
        <w:rPr>
          <w:rFonts w:hint="eastAsia"/>
          <w:b/>
          <w:bCs/>
          <w:color w:val="FF0000"/>
          <w:sz w:val="28"/>
          <w:szCs w:val="28"/>
        </w:rPr>
        <w:t>提交的电子版与纸质版必须一致，否则视为抄袭，按照零分处理。</w:t>
      </w:r>
    </w:p>
    <w:p w14:paraId="1A42B081" w14:textId="228633F4" w:rsidR="007F2619" w:rsidRPr="00D86AAA" w:rsidRDefault="007F2619" w:rsidP="00FC2347">
      <w:pPr>
        <w:rPr>
          <w:color w:val="FF0000"/>
          <w:sz w:val="28"/>
          <w:szCs w:val="28"/>
        </w:rPr>
      </w:pPr>
      <w:r w:rsidRPr="00D86AAA">
        <w:rPr>
          <w:rFonts w:hint="eastAsia"/>
          <w:color w:val="FF0000"/>
          <w:sz w:val="28"/>
          <w:szCs w:val="28"/>
        </w:rPr>
        <w:t>电子版（实验报告及程序源代码），由每个班级的班长收齐后放到一个文件夹下，压缩后发到邮箱：</w:t>
      </w:r>
      <w:hyperlink r:id="rId273" w:history="1">
        <w:r w:rsidR="00601F26" w:rsidRPr="00350284">
          <w:rPr>
            <w:rStyle w:val="a7"/>
            <w:rFonts w:hint="eastAsia"/>
            <w:sz w:val="28"/>
            <w:szCs w:val="28"/>
          </w:rPr>
          <w:t>ldh@</w:t>
        </w:r>
        <w:r w:rsidR="00601F26" w:rsidRPr="00350284">
          <w:rPr>
            <w:rStyle w:val="a7"/>
            <w:sz w:val="28"/>
            <w:szCs w:val="28"/>
          </w:rPr>
          <w:t>hit.edu.cn</w:t>
        </w:r>
      </w:hyperlink>
      <w:bookmarkStart w:id="0" w:name="_GoBack"/>
      <w:bookmarkEnd w:id="0"/>
    </w:p>
    <w:p w14:paraId="2943C032" w14:textId="77777777" w:rsidR="00D86AAA" w:rsidRPr="00D86AAA" w:rsidRDefault="00D86AAA" w:rsidP="00FC2347">
      <w:pPr>
        <w:rPr>
          <w:color w:val="00B050"/>
          <w:sz w:val="28"/>
          <w:szCs w:val="28"/>
        </w:rPr>
      </w:pPr>
      <w:r w:rsidRPr="00D86AAA">
        <w:rPr>
          <w:rFonts w:hint="eastAsia"/>
          <w:color w:val="00B050"/>
          <w:sz w:val="28"/>
          <w:szCs w:val="28"/>
        </w:rPr>
        <w:t>特别要求：</w:t>
      </w:r>
    </w:p>
    <w:p w14:paraId="489A2B14" w14:textId="1D40E1F5" w:rsidR="007F2619" w:rsidRPr="00D86AAA" w:rsidRDefault="007F2619" w:rsidP="00FC2347">
      <w:pPr>
        <w:rPr>
          <w:color w:val="00B050"/>
          <w:sz w:val="28"/>
          <w:szCs w:val="28"/>
        </w:rPr>
      </w:pPr>
      <w:r w:rsidRPr="00D86AAA">
        <w:rPr>
          <w:rFonts w:hint="eastAsia"/>
          <w:color w:val="00B050"/>
          <w:sz w:val="28"/>
          <w:szCs w:val="28"/>
        </w:rPr>
        <w:t>每个班级建立单独的文件夹，命名为：</w:t>
      </w:r>
      <w:r w:rsidRPr="00D86AAA">
        <w:rPr>
          <w:rFonts w:hint="eastAsia"/>
          <w:b/>
          <w:bCs/>
          <w:color w:val="00B050"/>
          <w:sz w:val="28"/>
          <w:szCs w:val="28"/>
        </w:rPr>
        <w:t>2</w:t>
      </w:r>
      <w:r w:rsidRPr="00D86AAA">
        <w:rPr>
          <w:b/>
          <w:bCs/>
          <w:color w:val="00B050"/>
          <w:sz w:val="28"/>
          <w:szCs w:val="28"/>
        </w:rPr>
        <w:t>020</w:t>
      </w:r>
      <w:r w:rsidRPr="00D86AAA">
        <w:rPr>
          <w:rFonts w:hint="eastAsia"/>
          <w:b/>
          <w:bCs/>
          <w:color w:val="00B050"/>
          <w:sz w:val="28"/>
          <w:szCs w:val="28"/>
        </w:rPr>
        <w:t>春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="00D86AAA" w:rsidRPr="00D86AAA">
        <w:rPr>
          <w:rFonts w:hint="eastAsia"/>
          <w:b/>
          <w:bCs/>
          <w:color w:val="00B050"/>
          <w:sz w:val="28"/>
          <w:szCs w:val="28"/>
        </w:rPr>
        <w:t>班级号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rFonts w:hint="eastAsia"/>
          <w:b/>
          <w:bCs/>
          <w:color w:val="00B050"/>
          <w:sz w:val="28"/>
          <w:szCs w:val="28"/>
        </w:rPr>
        <w:t>实验</w:t>
      </w:r>
      <w:r w:rsidR="00D86AAA"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="00D86AAA" w:rsidRPr="00D86AAA">
        <w:rPr>
          <w:b/>
          <w:bCs/>
          <w:color w:val="00B050"/>
          <w:sz w:val="28"/>
          <w:szCs w:val="28"/>
        </w:rPr>
        <w:t>01</w:t>
      </w:r>
    </w:p>
    <w:p w14:paraId="0869085A" w14:textId="020082BE" w:rsidR="00D86AAA" w:rsidRPr="00D86AAA" w:rsidRDefault="00D86AAA" w:rsidP="00FC2347">
      <w:pPr>
        <w:rPr>
          <w:color w:val="00B050"/>
          <w:sz w:val="28"/>
          <w:szCs w:val="28"/>
        </w:rPr>
      </w:pPr>
      <w:r w:rsidRPr="00D86AAA">
        <w:rPr>
          <w:rFonts w:hint="eastAsia"/>
          <w:color w:val="00B050"/>
          <w:sz w:val="28"/>
          <w:szCs w:val="28"/>
        </w:rPr>
        <w:t>班级每位同学建立单独的文件夹，命名为：</w:t>
      </w:r>
      <w:r w:rsidRPr="00D86AAA">
        <w:rPr>
          <w:rFonts w:hint="eastAsia"/>
          <w:b/>
          <w:bCs/>
          <w:color w:val="00B050"/>
          <w:sz w:val="28"/>
          <w:szCs w:val="28"/>
        </w:rPr>
        <w:t>2</w:t>
      </w:r>
      <w:r w:rsidRPr="00D86AAA">
        <w:rPr>
          <w:b/>
          <w:bCs/>
          <w:color w:val="00B050"/>
          <w:sz w:val="28"/>
          <w:szCs w:val="28"/>
        </w:rPr>
        <w:t>020</w:t>
      </w:r>
      <w:r w:rsidRPr="00D86AAA">
        <w:rPr>
          <w:rFonts w:hint="eastAsia"/>
          <w:b/>
          <w:bCs/>
          <w:color w:val="00B050"/>
          <w:sz w:val="28"/>
          <w:szCs w:val="28"/>
        </w:rPr>
        <w:t>春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rFonts w:hint="eastAsia"/>
          <w:b/>
          <w:bCs/>
          <w:color w:val="00B050"/>
          <w:sz w:val="28"/>
          <w:szCs w:val="28"/>
        </w:rPr>
        <w:t>张三丰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rFonts w:hint="eastAsia"/>
          <w:b/>
          <w:bCs/>
          <w:color w:val="00B050"/>
          <w:sz w:val="28"/>
          <w:szCs w:val="28"/>
        </w:rPr>
        <w:t>实验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b/>
          <w:bCs/>
          <w:color w:val="00B050"/>
          <w:sz w:val="28"/>
          <w:szCs w:val="28"/>
        </w:rPr>
        <w:t>01</w:t>
      </w:r>
    </w:p>
    <w:p w14:paraId="08ADEA44" w14:textId="0B7CCDD0" w:rsidR="002326C0" w:rsidRPr="007F2619" w:rsidRDefault="002326C0" w:rsidP="00FC2347">
      <w:pPr>
        <w:rPr>
          <w:sz w:val="36"/>
          <w:szCs w:val="36"/>
        </w:rPr>
      </w:pPr>
    </w:p>
    <w:p w14:paraId="4DF065C0" w14:textId="1A7C51A4" w:rsidR="003F5930" w:rsidRDefault="003F5930" w:rsidP="00FC2347">
      <w:pPr>
        <w:rPr>
          <w:szCs w:val="21"/>
        </w:rPr>
      </w:pPr>
    </w:p>
    <w:p w14:paraId="28322964" w14:textId="683C38D1" w:rsidR="003F5930" w:rsidRDefault="003F5930" w:rsidP="001F4FDA">
      <w:pPr>
        <w:adjustRightInd w:val="0"/>
        <w:snapToGrid w:val="0"/>
        <w:jc w:val="center"/>
        <w:rPr>
          <w:bCs/>
          <w:szCs w:val="21"/>
        </w:rPr>
      </w:pPr>
      <w:r>
        <w:rPr>
          <w:szCs w:val="21"/>
        </w:rPr>
        <w:br w:type="page"/>
      </w:r>
      <w:r w:rsidRPr="005069B3">
        <w:rPr>
          <w:rFonts w:hint="eastAsia"/>
          <w:bCs/>
          <w:szCs w:val="21"/>
        </w:rPr>
        <w:lastRenderedPageBreak/>
        <w:t>实验报告一</w:t>
      </w:r>
    </w:p>
    <w:p w14:paraId="695C9080" w14:textId="77777777" w:rsidR="001F4FDA" w:rsidRPr="005069B3" w:rsidRDefault="001F4FDA" w:rsidP="001F4FDA">
      <w:pPr>
        <w:adjustRightInd w:val="0"/>
        <w:snapToGrid w:val="0"/>
        <w:jc w:val="center"/>
        <w:rPr>
          <w:bCs/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815"/>
      </w:tblGrid>
      <w:tr w:rsidR="003F5930" w:rsidRPr="005069B3" w14:paraId="167071FB" w14:textId="77777777" w:rsidTr="00BF6024">
        <w:tc>
          <w:tcPr>
            <w:tcW w:w="8522" w:type="dxa"/>
          </w:tcPr>
          <w:p w14:paraId="276AA225" w14:textId="77777777" w:rsidR="003F5930" w:rsidRPr="005069B3" w:rsidRDefault="003F5930" w:rsidP="00BF6024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t>题目（摘要）</w:t>
            </w:r>
          </w:p>
          <w:p w14:paraId="40DB1D7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107192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85CD7B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CCC6C9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96D852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9996BB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DC69A81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722423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852516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909C31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68D5D8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84A1BF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E20ED9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04684AE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C5CD91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t>前</w:t>
            </w:r>
            <w:r w:rsidRPr="005069B3">
              <w:rPr>
                <w:rFonts w:hint="eastAsia"/>
                <w:szCs w:val="21"/>
              </w:rPr>
              <w:t xml:space="preserve">  </w:t>
            </w:r>
            <w:r w:rsidRPr="005069B3">
              <w:rPr>
                <w:rFonts w:hint="eastAsia"/>
                <w:szCs w:val="21"/>
              </w:rPr>
              <w:t>言：（目的和意义）</w:t>
            </w:r>
          </w:p>
          <w:p w14:paraId="4101CF1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D7300A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FED935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83B185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E21E5B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575D5E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49CAD0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9A6CDC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F30CB8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DFC75B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1A4D2C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B36202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67BB96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3838FF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93796E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4A50C6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AD8FE1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198A72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85235A1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4E0118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30CDF5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FE156D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2CD331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52E1A6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4B6BBF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1563D4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4790C3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2D6113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95F3B2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56D2EA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8A35AD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DE1B1D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</w:tc>
      </w:tr>
      <w:tr w:rsidR="003F5930" w:rsidRPr="005069B3" w14:paraId="5BAEC29C" w14:textId="77777777" w:rsidTr="00BF6024">
        <w:tc>
          <w:tcPr>
            <w:tcW w:w="8522" w:type="dxa"/>
          </w:tcPr>
          <w:p w14:paraId="72D15ABC" w14:textId="77777777" w:rsidR="003F5930" w:rsidRPr="005069B3" w:rsidRDefault="003F5930" w:rsidP="00BF6024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lastRenderedPageBreak/>
              <w:t>数学原理</w:t>
            </w:r>
          </w:p>
          <w:p w14:paraId="6492D31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FB9B9E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31DBFD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7565F51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793A50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62FE2D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61F8EA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3B0906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7A1BE2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308B11E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F7F824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9B6728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75390F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BEDF06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22BBB7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2C3923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3CDBEA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717984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F39E1E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A9CAD1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7A9388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1EA5F7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75D62E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4A8D9E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CBBEEB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0C2027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DE4EE6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29B1CE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3B136F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0977D0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EA4256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A3C7CC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D8B77F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A8730C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F68071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4E5807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37DE6B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007D42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762399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E49932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79F2BE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06392CE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703E5E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B973BD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3DE683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64FDA2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071909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FC3E89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9BDA6A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</w:tc>
      </w:tr>
      <w:tr w:rsidR="003F5930" w:rsidRPr="005069B3" w14:paraId="3ECF3082" w14:textId="77777777" w:rsidTr="00BF6024">
        <w:tc>
          <w:tcPr>
            <w:tcW w:w="8522" w:type="dxa"/>
          </w:tcPr>
          <w:p w14:paraId="5A6CBD20" w14:textId="77777777" w:rsidR="003F5930" w:rsidRPr="005069B3" w:rsidRDefault="003F5930" w:rsidP="00BF6024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lastRenderedPageBreak/>
              <w:t>程序设计流程</w:t>
            </w:r>
          </w:p>
          <w:p w14:paraId="18A0686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CD1902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E94217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3D5221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28954A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9822A8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1A6EB1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B95ADF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83FCA0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2372F1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A163B1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1E5512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567D5D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B8325D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14FBBA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ADF4DB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3B4261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12703D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0CA6E9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101BF3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B11A6C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F38F00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65DD3A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88D78A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65B319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389E57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C34D2E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18AFAF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BCAF84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4A2884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A526A7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6CA9E2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6216ED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BA53A6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CBEE35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223D9D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469F70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035EE01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FF88AE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CF4D6DE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7E3E98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D82A29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7A3ECF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6C7B55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683FDF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0B25A7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544BB5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8D35F4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FFB17D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</w:tc>
      </w:tr>
      <w:tr w:rsidR="003F5930" w:rsidRPr="005069B3" w14:paraId="663EE429" w14:textId="77777777" w:rsidTr="00BF6024">
        <w:tc>
          <w:tcPr>
            <w:tcW w:w="8522" w:type="dxa"/>
          </w:tcPr>
          <w:p w14:paraId="2D84C00C" w14:textId="77777777" w:rsidR="003F5930" w:rsidRPr="005069B3" w:rsidRDefault="003F5930" w:rsidP="00BF6024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lastRenderedPageBreak/>
              <w:t>实验结果、结论与讨论</w:t>
            </w:r>
          </w:p>
          <w:p w14:paraId="58C85783" w14:textId="77777777" w:rsidR="003F5930" w:rsidRPr="005069B3" w:rsidRDefault="003F5930" w:rsidP="00BF6024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</w:p>
          <w:p w14:paraId="18D21D8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FC45F5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B8AAAD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1C95F0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54ECC8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B0A54F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669E7A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7E9221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5CEF66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FCF798E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576EF9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ED3284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5BC5E1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6728AC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3428F6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B84CC4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09D491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D09988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42E1E9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85901C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9A6884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4C7338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911C30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973A15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4021AA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FC4E5B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FAD52A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749B5B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1CC81C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D9C4CE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03FBD1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84626E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64E1B1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D7238A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1F3CC0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0E6602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103F36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F9E004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B7D644E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47DED3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E02FC0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38B5B3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437B33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7E3E59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CEC38D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D4E29A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AA20FA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</w:tc>
      </w:tr>
    </w:tbl>
    <w:p w14:paraId="17F63493" w14:textId="5EF9BB06" w:rsidR="00C93D7D" w:rsidRPr="005069B3" w:rsidRDefault="003F5930" w:rsidP="00102B6A">
      <w:pPr>
        <w:jc w:val="center"/>
      </w:pPr>
      <w:r>
        <w:rPr>
          <w:szCs w:val="21"/>
        </w:rPr>
        <w:br w:type="page"/>
      </w:r>
      <w:r w:rsidR="00102B6A" w:rsidRPr="005069B3">
        <w:rPr>
          <w:rFonts w:hint="eastAsia"/>
        </w:rPr>
        <w:lastRenderedPageBreak/>
        <w:t xml:space="preserve"> </w:t>
      </w:r>
    </w:p>
    <w:sectPr w:rsidR="00C93D7D" w:rsidRPr="005069B3" w:rsidSect="00171FAA">
      <w:footerReference w:type="even" r:id="rId274"/>
      <w:footerReference w:type="default" r:id="rId275"/>
      <w:pgSz w:w="10319" w:h="14572" w:code="13"/>
      <w:pgMar w:top="1021" w:right="1247" w:bottom="1021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D999B84" w14:textId="77777777" w:rsidR="00DC737D" w:rsidRDefault="00DC737D">
      <w:r>
        <w:separator/>
      </w:r>
    </w:p>
  </w:endnote>
  <w:endnote w:type="continuationSeparator" w:id="0">
    <w:p w14:paraId="123B6F61" w14:textId="77777777" w:rsidR="00DC737D" w:rsidRDefault="00DC73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EAF576" w14:textId="77777777" w:rsidR="00A112C6" w:rsidRDefault="00A112C6" w:rsidP="0065471E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06D783CA" w14:textId="77777777" w:rsidR="00A112C6" w:rsidRDefault="00A112C6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0A9FA1" w14:textId="3CD7D2B9" w:rsidR="00A112C6" w:rsidRDefault="00A112C6" w:rsidP="0065471E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606054">
      <w:rPr>
        <w:rStyle w:val="a4"/>
        <w:noProof/>
      </w:rPr>
      <w:t>6</w:t>
    </w:r>
    <w:r>
      <w:rPr>
        <w:rStyle w:val="a4"/>
      </w:rPr>
      <w:fldChar w:fldCharType="end"/>
    </w:r>
  </w:p>
  <w:p w14:paraId="539A941E" w14:textId="77777777" w:rsidR="00A112C6" w:rsidRDefault="00A112C6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E039F7" w14:textId="77777777" w:rsidR="00DC737D" w:rsidRDefault="00DC737D">
      <w:r>
        <w:separator/>
      </w:r>
    </w:p>
  </w:footnote>
  <w:footnote w:type="continuationSeparator" w:id="0">
    <w:p w14:paraId="3C3DF08E" w14:textId="77777777" w:rsidR="00DC737D" w:rsidRDefault="00DC737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687E"/>
    <w:rsid w:val="00034F25"/>
    <w:rsid w:val="000426F1"/>
    <w:rsid w:val="00056A49"/>
    <w:rsid w:val="00066003"/>
    <w:rsid w:val="00071666"/>
    <w:rsid w:val="000A17B3"/>
    <w:rsid w:val="000C3C72"/>
    <w:rsid w:val="000F1D5B"/>
    <w:rsid w:val="00102B6A"/>
    <w:rsid w:val="00127551"/>
    <w:rsid w:val="001311C7"/>
    <w:rsid w:val="00144616"/>
    <w:rsid w:val="00160DA8"/>
    <w:rsid w:val="00171FAA"/>
    <w:rsid w:val="00174C28"/>
    <w:rsid w:val="00177EF8"/>
    <w:rsid w:val="0018402B"/>
    <w:rsid w:val="00193D56"/>
    <w:rsid w:val="001C7A1B"/>
    <w:rsid w:val="001D1E6D"/>
    <w:rsid w:val="001F4FDA"/>
    <w:rsid w:val="001F5092"/>
    <w:rsid w:val="001F65E2"/>
    <w:rsid w:val="0020335D"/>
    <w:rsid w:val="002103A0"/>
    <w:rsid w:val="00214170"/>
    <w:rsid w:val="0021687E"/>
    <w:rsid w:val="002326C0"/>
    <w:rsid w:val="0024643D"/>
    <w:rsid w:val="00283374"/>
    <w:rsid w:val="00294E85"/>
    <w:rsid w:val="002B41D8"/>
    <w:rsid w:val="002E7F95"/>
    <w:rsid w:val="002F6535"/>
    <w:rsid w:val="0030273F"/>
    <w:rsid w:val="00321465"/>
    <w:rsid w:val="0034039A"/>
    <w:rsid w:val="00351862"/>
    <w:rsid w:val="00352094"/>
    <w:rsid w:val="00385BD9"/>
    <w:rsid w:val="003A54B0"/>
    <w:rsid w:val="003B49F5"/>
    <w:rsid w:val="003C19F0"/>
    <w:rsid w:val="003D1603"/>
    <w:rsid w:val="003D5296"/>
    <w:rsid w:val="003D5A91"/>
    <w:rsid w:val="003F29DA"/>
    <w:rsid w:val="003F5930"/>
    <w:rsid w:val="00402405"/>
    <w:rsid w:val="00405382"/>
    <w:rsid w:val="004740D0"/>
    <w:rsid w:val="004A0D82"/>
    <w:rsid w:val="004D173E"/>
    <w:rsid w:val="004F6C6D"/>
    <w:rsid w:val="004F742E"/>
    <w:rsid w:val="005069B3"/>
    <w:rsid w:val="00507A81"/>
    <w:rsid w:val="0051249C"/>
    <w:rsid w:val="00512B4E"/>
    <w:rsid w:val="00533D36"/>
    <w:rsid w:val="00537C07"/>
    <w:rsid w:val="0055203D"/>
    <w:rsid w:val="00576796"/>
    <w:rsid w:val="00597D51"/>
    <w:rsid w:val="005E31C1"/>
    <w:rsid w:val="005E4E76"/>
    <w:rsid w:val="00601F26"/>
    <w:rsid w:val="00606054"/>
    <w:rsid w:val="00606A0D"/>
    <w:rsid w:val="00652ACE"/>
    <w:rsid w:val="0065342C"/>
    <w:rsid w:val="0065471E"/>
    <w:rsid w:val="00685A92"/>
    <w:rsid w:val="006D3D5E"/>
    <w:rsid w:val="006D68F1"/>
    <w:rsid w:val="006D707D"/>
    <w:rsid w:val="006E44D8"/>
    <w:rsid w:val="00774787"/>
    <w:rsid w:val="007A4BDD"/>
    <w:rsid w:val="007B219F"/>
    <w:rsid w:val="007C2B40"/>
    <w:rsid w:val="007F2619"/>
    <w:rsid w:val="00813759"/>
    <w:rsid w:val="00850DC2"/>
    <w:rsid w:val="008543C4"/>
    <w:rsid w:val="0085587D"/>
    <w:rsid w:val="00856F71"/>
    <w:rsid w:val="008649FF"/>
    <w:rsid w:val="00875CA1"/>
    <w:rsid w:val="00887485"/>
    <w:rsid w:val="008C09B6"/>
    <w:rsid w:val="008C7186"/>
    <w:rsid w:val="008D1C32"/>
    <w:rsid w:val="008F2AA4"/>
    <w:rsid w:val="008F3032"/>
    <w:rsid w:val="00933E6F"/>
    <w:rsid w:val="009452FC"/>
    <w:rsid w:val="009914F2"/>
    <w:rsid w:val="009950BF"/>
    <w:rsid w:val="00A01685"/>
    <w:rsid w:val="00A037EF"/>
    <w:rsid w:val="00A112C6"/>
    <w:rsid w:val="00A14AAE"/>
    <w:rsid w:val="00A3612E"/>
    <w:rsid w:val="00A41B21"/>
    <w:rsid w:val="00A510F2"/>
    <w:rsid w:val="00A82F2B"/>
    <w:rsid w:val="00AA4A1F"/>
    <w:rsid w:val="00AB1CEB"/>
    <w:rsid w:val="00AE01EA"/>
    <w:rsid w:val="00B0316A"/>
    <w:rsid w:val="00B16DEC"/>
    <w:rsid w:val="00B24041"/>
    <w:rsid w:val="00B714F9"/>
    <w:rsid w:val="00B72765"/>
    <w:rsid w:val="00B87297"/>
    <w:rsid w:val="00C1672D"/>
    <w:rsid w:val="00C2612F"/>
    <w:rsid w:val="00C70BC8"/>
    <w:rsid w:val="00C76AEE"/>
    <w:rsid w:val="00C93D7D"/>
    <w:rsid w:val="00CB3427"/>
    <w:rsid w:val="00CD2909"/>
    <w:rsid w:val="00CD5E52"/>
    <w:rsid w:val="00CE3606"/>
    <w:rsid w:val="00CF1ED9"/>
    <w:rsid w:val="00D0296F"/>
    <w:rsid w:val="00D11BCB"/>
    <w:rsid w:val="00D20963"/>
    <w:rsid w:val="00D26ACC"/>
    <w:rsid w:val="00D442C4"/>
    <w:rsid w:val="00D4615C"/>
    <w:rsid w:val="00D60E47"/>
    <w:rsid w:val="00D86AAA"/>
    <w:rsid w:val="00DC0E45"/>
    <w:rsid w:val="00DC737D"/>
    <w:rsid w:val="00DE1CA6"/>
    <w:rsid w:val="00E02D6E"/>
    <w:rsid w:val="00E56CE4"/>
    <w:rsid w:val="00E66404"/>
    <w:rsid w:val="00E806B0"/>
    <w:rsid w:val="00EC48C1"/>
    <w:rsid w:val="00EC73B2"/>
    <w:rsid w:val="00F24FDC"/>
    <w:rsid w:val="00F30AF0"/>
    <w:rsid w:val="00F56E7A"/>
    <w:rsid w:val="00F6312F"/>
    <w:rsid w:val="00FA4B6C"/>
    <w:rsid w:val="00FC2347"/>
    <w:rsid w:val="00FD3CCE"/>
    <w:rsid w:val="00FE03EC"/>
    <w:rsid w:val="00FE485B"/>
    <w:rsid w:val="00FF0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AC9D734"/>
  <w15:chartTrackingRefBased/>
  <w15:docId w15:val="{E481DC47-9A6D-41CB-9583-5A1CBD5B0B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3F29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3F29DA"/>
  </w:style>
  <w:style w:type="paragraph" w:styleId="a5">
    <w:name w:val="Plain Text"/>
    <w:basedOn w:val="a"/>
    <w:rsid w:val="00CF1ED9"/>
    <w:rPr>
      <w:rFonts w:ascii="宋体" w:hAnsi="Courier New" w:cs="Courier New"/>
      <w:szCs w:val="21"/>
    </w:rPr>
  </w:style>
  <w:style w:type="paragraph" w:styleId="a6">
    <w:name w:val="header"/>
    <w:basedOn w:val="a"/>
    <w:rsid w:val="00C93D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Hyperlink"/>
    <w:basedOn w:val="a0"/>
    <w:rsid w:val="007F2619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7F261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image" Target="media/image8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101.bin"/><Relationship Id="rId170" Type="http://schemas.openxmlformats.org/officeDocument/2006/relationships/oleObject" Target="embeddings/oleObject109.bin"/><Relationship Id="rId226" Type="http://schemas.openxmlformats.org/officeDocument/2006/relationships/image" Target="media/image67.wmf"/><Relationship Id="rId268" Type="http://schemas.openxmlformats.org/officeDocument/2006/relationships/oleObject" Target="embeddings/oleObject187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75.bin"/><Relationship Id="rId5" Type="http://schemas.openxmlformats.org/officeDocument/2006/relationships/endnotes" Target="endnotes.xml"/><Relationship Id="rId181" Type="http://schemas.openxmlformats.org/officeDocument/2006/relationships/oleObject" Target="embeddings/oleObject118.bin"/><Relationship Id="rId237" Type="http://schemas.openxmlformats.org/officeDocument/2006/relationships/oleObject" Target="embeddings/oleObject162.bin"/><Relationship Id="rId258" Type="http://schemas.openxmlformats.org/officeDocument/2006/relationships/oleObject" Target="embeddings/oleObject180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3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93.bin"/><Relationship Id="rId171" Type="http://schemas.openxmlformats.org/officeDocument/2006/relationships/image" Target="media/image57.wmf"/><Relationship Id="rId192" Type="http://schemas.openxmlformats.org/officeDocument/2006/relationships/oleObject" Target="embeddings/oleObject129.bin"/><Relationship Id="rId206" Type="http://schemas.openxmlformats.org/officeDocument/2006/relationships/oleObject" Target="embeddings/oleObject143.bin"/><Relationship Id="rId227" Type="http://schemas.openxmlformats.org/officeDocument/2006/relationships/oleObject" Target="embeddings/oleObject155.bin"/><Relationship Id="rId248" Type="http://schemas.openxmlformats.org/officeDocument/2006/relationships/image" Target="media/image73.wmf"/><Relationship Id="rId269" Type="http://schemas.openxmlformats.org/officeDocument/2006/relationships/oleObject" Target="embeddings/oleObject188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60.bin"/><Relationship Id="rId129" Type="http://schemas.openxmlformats.org/officeDocument/2006/relationships/image" Target="media/image49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84.bin"/><Relationship Id="rId161" Type="http://schemas.openxmlformats.org/officeDocument/2006/relationships/oleObject" Target="embeddings/oleObject103.bin"/><Relationship Id="rId182" Type="http://schemas.openxmlformats.org/officeDocument/2006/relationships/oleObject" Target="embeddings/oleObject119.bin"/><Relationship Id="rId217" Type="http://schemas.openxmlformats.org/officeDocument/2006/relationships/oleObject" Target="embeddings/oleObject14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63.bin"/><Relationship Id="rId259" Type="http://schemas.openxmlformats.org/officeDocument/2006/relationships/image" Target="media/image74.wmf"/><Relationship Id="rId23" Type="http://schemas.openxmlformats.org/officeDocument/2006/relationships/image" Target="media/image9.wmf"/><Relationship Id="rId119" Type="http://schemas.openxmlformats.org/officeDocument/2006/relationships/image" Target="media/image45.wmf"/><Relationship Id="rId270" Type="http://schemas.openxmlformats.org/officeDocument/2006/relationships/oleObject" Target="embeddings/oleObject189.bin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6.bin"/><Relationship Id="rId151" Type="http://schemas.openxmlformats.org/officeDocument/2006/relationships/oleObject" Target="embeddings/oleObject94.bin"/><Relationship Id="rId172" Type="http://schemas.openxmlformats.org/officeDocument/2006/relationships/oleObject" Target="embeddings/oleObject110.bin"/><Relationship Id="rId193" Type="http://schemas.openxmlformats.org/officeDocument/2006/relationships/oleObject" Target="embeddings/oleObject130.bin"/><Relationship Id="rId207" Type="http://schemas.openxmlformats.org/officeDocument/2006/relationships/image" Target="media/image59.wmf"/><Relationship Id="rId228" Type="http://schemas.openxmlformats.org/officeDocument/2006/relationships/oleObject" Target="embeddings/oleObject156.bin"/><Relationship Id="rId249" Type="http://schemas.openxmlformats.org/officeDocument/2006/relationships/oleObject" Target="embeddings/oleObject17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81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1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70.bin"/><Relationship Id="rId141" Type="http://schemas.openxmlformats.org/officeDocument/2006/relationships/oleObject" Target="embeddings/oleObject85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104.bin"/><Relationship Id="rId183" Type="http://schemas.openxmlformats.org/officeDocument/2006/relationships/oleObject" Target="embeddings/oleObject120.bin"/><Relationship Id="rId218" Type="http://schemas.openxmlformats.org/officeDocument/2006/relationships/oleObject" Target="embeddings/oleObject150.bin"/><Relationship Id="rId239" Type="http://schemas.openxmlformats.org/officeDocument/2006/relationships/oleObject" Target="embeddings/oleObject164.bin"/><Relationship Id="rId250" Type="http://schemas.openxmlformats.org/officeDocument/2006/relationships/oleObject" Target="embeddings/oleObject172.bin"/><Relationship Id="rId271" Type="http://schemas.openxmlformats.org/officeDocument/2006/relationships/oleObject" Target="embeddings/oleObject190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7.bin"/><Relationship Id="rId152" Type="http://schemas.openxmlformats.org/officeDocument/2006/relationships/image" Target="media/image53.wmf"/><Relationship Id="rId173" Type="http://schemas.openxmlformats.org/officeDocument/2006/relationships/oleObject" Target="embeddings/oleObject111.bin"/><Relationship Id="rId194" Type="http://schemas.openxmlformats.org/officeDocument/2006/relationships/oleObject" Target="embeddings/oleObject131.bin"/><Relationship Id="rId208" Type="http://schemas.openxmlformats.org/officeDocument/2006/relationships/oleObject" Target="embeddings/oleObject144.bin"/><Relationship Id="rId229" Type="http://schemas.openxmlformats.org/officeDocument/2006/relationships/image" Target="media/image68.wmf"/><Relationship Id="rId240" Type="http://schemas.openxmlformats.org/officeDocument/2006/relationships/oleObject" Target="embeddings/oleObject165.bin"/><Relationship Id="rId261" Type="http://schemas.openxmlformats.org/officeDocument/2006/relationships/image" Target="media/image75.wmf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5.bin"/><Relationship Id="rId8" Type="http://schemas.openxmlformats.org/officeDocument/2006/relationships/image" Target="media/image2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6.bin"/><Relationship Id="rId163" Type="http://schemas.openxmlformats.org/officeDocument/2006/relationships/oleObject" Target="embeddings/oleObject105.bin"/><Relationship Id="rId184" Type="http://schemas.openxmlformats.org/officeDocument/2006/relationships/oleObject" Target="embeddings/oleObject121.bin"/><Relationship Id="rId219" Type="http://schemas.openxmlformats.org/officeDocument/2006/relationships/oleObject" Target="embeddings/oleObject151.bin"/><Relationship Id="rId230" Type="http://schemas.openxmlformats.org/officeDocument/2006/relationships/oleObject" Target="embeddings/oleObject157.bin"/><Relationship Id="rId251" Type="http://schemas.openxmlformats.org/officeDocument/2006/relationships/oleObject" Target="embeddings/oleObject17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91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3.bin"/><Relationship Id="rId132" Type="http://schemas.openxmlformats.org/officeDocument/2006/relationships/image" Target="media/image50.wmf"/><Relationship Id="rId153" Type="http://schemas.openxmlformats.org/officeDocument/2006/relationships/oleObject" Target="embeddings/oleObject95.bin"/><Relationship Id="rId174" Type="http://schemas.openxmlformats.org/officeDocument/2006/relationships/oleObject" Target="embeddings/oleObject112.bin"/><Relationship Id="rId195" Type="http://schemas.openxmlformats.org/officeDocument/2006/relationships/oleObject" Target="embeddings/oleObject132.bin"/><Relationship Id="rId209" Type="http://schemas.openxmlformats.org/officeDocument/2006/relationships/image" Target="media/image60.wmf"/><Relationship Id="rId220" Type="http://schemas.openxmlformats.org/officeDocument/2006/relationships/image" Target="media/image64.wmf"/><Relationship Id="rId241" Type="http://schemas.openxmlformats.org/officeDocument/2006/relationships/oleObject" Target="embeddings/oleObject16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82.bin"/><Relationship Id="rId78" Type="http://schemas.openxmlformats.org/officeDocument/2006/relationships/oleObject" Target="embeddings/oleObject43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87.bin"/><Relationship Id="rId164" Type="http://schemas.openxmlformats.org/officeDocument/2006/relationships/oleObject" Target="embeddings/oleObject106.bin"/><Relationship Id="rId185" Type="http://schemas.openxmlformats.org/officeDocument/2006/relationships/oleObject" Target="embeddings/oleObject122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4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69.wmf"/><Relationship Id="rId252" Type="http://schemas.openxmlformats.org/officeDocument/2006/relationships/oleObject" Target="embeddings/oleObject174.bin"/><Relationship Id="rId273" Type="http://schemas.openxmlformats.org/officeDocument/2006/relationships/hyperlink" Target="mailto:ldh@hit.edu.cn" TargetMode="External"/><Relationship Id="rId47" Type="http://schemas.openxmlformats.org/officeDocument/2006/relationships/image" Target="media/image18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8.bin"/><Relationship Id="rId154" Type="http://schemas.openxmlformats.org/officeDocument/2006/relationships/oleObject" Target="embeddings/oleObject96.bin"/><Relationship Id="rId175" Type="http://schemas.openxmlformats.org/officeDocument/2006/relationships/oleObject" Target="embeddings/oleObject113.bin"/><Relationship Id="rId196" Type="http://schemas.openxmlformats.org/officeDocument/2006/relationships/oleObject" Target="embeddings/oleObject133.bin"/><Relationship Id="rId200" Type="http://schemas.openxmlformats.org/officeDocument/2006/relationships/oleObject" Target="embeddings/oleObject13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52.bin"/><Relationship Id="rId242" Type="http://schemas.openxmlformats.org/officeDocument/2006/relationships/oleObject" Target="embeddings/oleObject167.bin"/><Relationship Id="rId263" Type="http://schemas.openxmlformats.org/officeDocument/2006/relationships/image" Target="media/image76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41.wmf"/><Relationship Id="rId123" Type="http://schemas.openxmlformats.org/officeDocument/2006/relationships/image" Target="media/image47.wmf"/><Relationship Id="rId144" Type="http://schemas.openxmlformats.org/officeDocument/2006/relationships/oleObject" Target="embeddings/oleObject88.bin"/><Relationship Id="rId90" Type="http://schemas.openxmlformats.org/officeDocument/2006/relationships/oleObject" Target="embeddings/oleObject50.bin"/><Relationship Id="rId165" Type="http://schemas.openxmlformats.org/officeDocument/2006/relationships/image" Target="media/image54.wmf"/><Relationship Id="rId186" Type="http://schemas.openxmlformats.org/officeDocument/2006/relationships/oleObject" Target="embeddings/oleObject123.bin"/><Relationship Id="rId211" Type="http://schemas.openxmlformats.org/officeDocument/2006/relationships/image" Target="media/image61.wmf"/><Relationship Id="rId232" Type="http://schemas.openxmlformats.org/officeDocument/2006/relationships/oleObject" Target="embeddings/oleObject158.bin"/><Relationship Id="rId253" Type="http://schemas.openxmlformats.org/officeDocument/2006/relationships/oleObject" Target="embeddings/oleObject175.bin"/><Relationship Id="rId274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5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5.bin"/><Relationship Id="rId134" Type="http://schemas.openxmlformats.org/officeDocument/2006/relationships/image" Target="media/image51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97.bin"/><Relationship Id="rId176" Type="http://schemas.openxmlformats.org/officeDocument/2006/relationships/oleObject" Target="embeddings/oleObject114.bin"/><Relationship Id="rId197" Type="http://schemas.openxmlformats.org/officeDocument/2006/relationships/oleObject" Target="embeddings/oleObject134.bin"/><Relationship Id="rId201" Type="http://schemas.openxmlformats.org/officeDocument/2006/relationships/oleObject" Target="embeddings/oleObject138.bin"/><Relationship Id="rId222" Type="http://schemas.openxmlformats.org/officeDocument/2006/relationships/image" Target="media/image65.wmf"/><Relationship Id="rId243" Type="http://schemas.openxmlformats.org/officeDocument/2006/relationships/oleObject" Target="embeddings/oleObject168.bin"/><Relationship Id="rId264" Type="http://schemas.openxmlformats.org/officeDocument/2006/relationships/oleObject" Target="embeddings/oleObject183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72.bin"/><Relationship Id="rId70" Type="http://schemas.openxmlformats.org/officeDocument/2006/relationships/oleObject" Target="embeddings/oleObject37.bin"/><Relationship Id="rId91" Type="http://schemas.openxmlformats.org/officeDocument/2006/relationships/image" Target="media/image36.wmf"/><Relationship Id="rId145" Type="http://schemas.openxmlformats.org/officeDocument/2006/relationships/oleObject" Target="embeddings/oleObject89.bin"/><Relationship Id="rId166" Type="http://schemas.openxmlformats.org/officeDocument/2006/relationships/oleObject" Target="embeddings/oleObject107.bin"/><Relationship Id="rId187" Type="http://schemas.openxmlformats.org/officeDocument/2006/relationships/oleObject" Target="embeddings/oleObject124.bin"/><Relationship Id="rId1" Type="http://schemas.openxmlformats.org/officeDocument/2006/relationships/styles" Target="styles.xml"/><Relationship Id="rId212" Type="http://schemas.openxmlformats.org/officeDocument/2006/relationships/oleObject" Target="embeddings/oleObject146.bin"/><Relationship Id="rId233" Type="http://schemas.openxmlformats.org/officeDocument/2006/relationships/image" Target="media/image70.wmf"/><Relationship Id="rId254" Type="http://schemas.openxmlformats.org/officeDocument/2006/relationships/oleObject" Target="embeddings/oleObject17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6.bin"/><Relationship Id="rId275" Type="http://schemas.openxmlformats.org/officeDocument/2006/relationships/footer" Target="footer2.xml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9.bin"/><Relationship Id="rId156" Type="http://schemas.openxmlformats.org/officeDocument/2006/relationships/oleObject" Target="embeddings/oleObject98.bin"/><Relationship Id="rId177" Type="http://schemas.openxmlformats.org/officeDocument/2006/relationships/image" Target="media/image58.wmf"/><Relationship Id="rId198" Type="http://schemas.openxmlformats.org/officeDocument/2006/relationships/oleObject" Target="embeddings/oleObject135.bin"/><Relationship Id="rId202" Type="http://schemas.openxmlformats.org/officeDocument/2006/relationships/oleObject" Target="embeddings/oleObject139.bin"/><Relationship Id="rId223" Type="http://schemas.openxmlformats.org/officeDocument/2006/relationships/oleObject" Target="embeddings/oleObject153.bin"/><Relationship Id="rId244" Type="http://schemas.openxmlformats.org/officeDocument/2006/relationships/image" Target="media/image71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84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73.bin"/><Relationship Id="rId146" Type="http://schemas.openxmlformats.org/officeDocument/2006/relationships/oleObject" Target="embeddings/oleObject90.bin"/><Relationship Id="rId167" Type="http://schemas.openxmlformats.org/officeDocument/2006/relationships/image" Target="media/image55.wmf"/><Relationship Id="rId188" Type="http://schemas.openxmlformats.org/officeDocument/2006/relationships/oleObject" Target="embeddings/oleObject125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1.bin"/><Relationship Id="rId213" Type="http://schemas.openxmlformats.org/officeDocument/2006/relationships/image" Target="media/image62.wmf"/><Relationship Id="rId234" Type="http://schemas.openxmlformats.org/officeDocument/2006/relationships/oleObject" Target="embeddings/oleObject159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77.bin"/><Relationship Id="rId276" Type="http://schemas.openxmlformats.org/officeDocument/2006/relationships/fontTable" Target="fontTable.xml"/><Relationship Id="rId40" Type="http://schemas.openxmlformats.org/officeDocument/2006/relationships/image" Target="media/image16.wmf"/><Relationship Id="rId115" Type="http://schemas.openxmlformats.org/officeDocument/2006/relationships/oleObject" Target="embeddings/oleObject67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9.bin"/><Relationship Id="rId178" Type="http://schemas.openxmlformats.org/officeDocument/2006/relationships/oleObject" Target="embeddings/oleObject115.bin"/><Relationship Id="rId61" Type="http://schemas.openxmlformats.org/officeDocument/2006/relationships/image" Target="media/image25.wmf"/><Relationship Id="rId82" Type="http://schemas.openxmlformats.org/officeDocument/2006/relationships/image" Target="media/image32.wmf"/><Relationship Id="rId199" Type="http://schemas.openxmlformats.org/officeDocument/2006/relationships/oleObject" Target="embeddings/oleObject136.bin"/><Relationship Id="rId203" Type="http://schemas.openxmlformats.org/officeDocument/2006/relationships/oleObject" Target="embeddings/oleObject140.bin"/><Relationship Id="rId19" Type="http://schemas.openxmlformats.org/officeDocument/2006/relationships/image" Target="media/image7.wmf"/><Relationship Id="rId224" Type="http://schemas.openxmlformats.org/officeDocument/2006/relationships/image" Target="media/image66.wmf"/><Relationship Id="rId245" Type="http://schemas.openxmlformats.org/officeDocument/2006/relationships/oleObject" Target="embeddings/oleObject169.bin"/><Relationship Id="rId266" Type="http://schemas.openxmlformats.org/officeDocument/2006/relationships/oleObject" Target="embeddings/oleObject18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2.wmf"/><Relationship Id="rId126" Type="http://schemas.openxmlformats.org/officeDocument/2006/relationships/image" Target="media/image48.wmf"/><Relationship Id="rId147" Type="http://schemas.openxmlformats.org/officeDocument/2006/relationships/oleObject" Target="embeddings/oleObject91.bin"/><Relationship Id="rId168" Type="http://schemas.openxmlformats.org/officeDocument/2006/relationships/oleObject" Target="embeddings/oleObject108.bin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93" Type="http://schemas.openxmlformats.org/officeDocument/2006/relationships/image" Target="media/image37.wmf"/><Relationship Id="rId189" Type="http://schemas.openxmlformats.org/officeDocument/2006/relationships/oleObject" Target="embeddings/oleObject126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47.bin"/><Relationship Id="rId235" Type="http://schemas.openxmlformats.org/officeDocument/2006/relationships/oleObject" Target="embeddings/oleObject160.bin"/><Relationship Id="rId256" Type="http://schemas.openxmlformats.org/officeDocument/2006/relationships/oleObject" Target="embeddings/oleObject178.bin"/><Relationship Id="rId277" Type="http://schemas.openxmlformats.org/officeDocument/2006/relationships/theme" Target="theme/theme1.xml"/><Relationship Id="rId116" Type="http://schemas.openxmlformats.org/officeDocument/2006/relationships/oleObject" Target="embeddings/oleObject68.bin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10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116.bin"/><Relationship Id="rId190" Type="http://schemas.openxmlformats.org/officeDocument/2006/relationships/oleObject" Target="embeddings/oleObject127.bin"/><Relationship Id="rId204" Type="http://schemas.openxmlformats.org/officeDocument/2006/relationships/oleObject" Target="embeddings/oleObject141.bin"/><Relationship Id="rId225" Type="http://schemas.openxmlformats.org/officeDocument/2006/relationships/oleObject" Target="embeddings/oleObject154.bin"/><Relationship Id="rId246" Type="http://schemas.openxmlformats.org/officeDocument/2006/relationships/image" Target="media/image72.wmf"/><Relationship Id="rId267" Type="http://schemas.openxmlformats.org/officeDocument/2006/relationships/oleObject" Target="embeddings/oleObject186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4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92.bin"/><Relationship Id="rId169" Type="http://schemas.openxmlformats.org/officeDocument/2006/relationships/image" Target="media/image56.wmf"/><Relationship Id="rId4" Type="http://schemas.openxmlformats.org/officeDocument/2006/relationships/footnotes" Target="footnotes.xml"/><Relationship Id="rId180" Type="http://schemas.openxmlformats.org/officeDocument/2006/relationships/oleObject" Target="embeddings/oleObject117.bin"/><Relationship Id="rId215" Type="http://schemas.openxmlformats.org/officeDocument/2006/relationships/image" Target="media/image63.wmf"/><Relationship Id="rId236" Type="http://schemas.openxmlformats.org/officeDocument/2006/relationships/oleObject" Target="embeddings/oleObject161.bin"/><Relationship Id="rId257" Type="http://schemas.openxmlformats.org/officeDocument/2006/relationships/oleObject" Target="embeddings/oleObject179.bin"/><Relationship Id="rId42" Type="http://schemas.openxmlformats.org/officeDocument/2006/relationships/oleObject" Target="embeddings/oleObject21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82.bin"/><Relationship Id="rId191" Type="http://schemas.openxmlformats.org/officeDocument/2006/relationships/oleObject" Target="embeddings/oleObject128.bin"/><Relationship Id="rId205" Type="http://schemas.openxmlformats.org/officeDocument/2006/relationships/oleObject" Target="embeddings/oleObject142.bin"/><Relationship Id="rId247" Type="http://schemas.openxmlformats.org/officeDocument/2006/relationships/oleObject" Target="embeddings/oleObject170.bin"/><Relationship Id="rId107" Type="http://schemas.openxmlformats.org/officeDocument/2006/relationships/image" Target="media/image43.wmf"/><Relationship Id="rId11" Type="http://schemas.openxmlformats.org/officeDocument/2006/relationships/oleObject" Target="embeddings/oleObject3.bin"/><Relationship Id="rId53" Type="http://schemas.openxmlformats.org/officeDocument/2006/relationships/image" Target="media/image21.wmf"/><Relationship Id="rId149" Type="http://schemas.openxmlformats.org/officeDocument/2006/relationships/image" Target="media/image52.wmf"/><Relationship Id="rId95" Type="http://schemas.openxmlformats.org/officeDocument/2006/relationships/image" Target="media/image38.wmf"/><Relationship Id="rId160" Type="http://schemas.openxmlformats.org/officeDocument/2006/relationships/oleObject" Target="embeddings/oleObject102.bin"/><Relationship Id="rId216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011</Words>
  <Characters>5763</Characters>
  <Application>Microsoft Office Word</Application>
  <DocSecurity>0</DocSecurity>
  <Lines>48</Lines>
  <Paragraphs>13</Paragraphs>
  <ScaleCrop>false</ScaleCrop>
  <Company>hit</Company>
  <LinksUpToDate>false</LinksUpToDate>
  <CharactersWithSpaces>6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方法实验指导</dc:title>
  <dc:subject/>
  <dc:creator>xuexiaoping</dc:creator>
  <cp:keywords/>
  <dc:description/>
  <cp:lastModifiedBy>李 道华</cp:lastModifiedBy>
  <cp:revision>2</cp:revision>
  <dcterms:created xsi:type="dcterms:W3CDTF">2020-04-29T06:51:00Z</dcterms:created>
  <dcterms:modified xsi:type="dcterms:W3CDTF">2020-04-29T06:51:00Z</dcterms:modified>
</cp:coreProperties>
</file>